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D92234" w14:textId="37912BEF" w:rsidR="00054E28" w:rsidRDefault="00BE695A" w:rsidP="00BE695A">
      <w:pPr>
        <w:jc w:val="center"/>
        <w:rPr>
          <w:b/>
          <w:sz w:val="24"/>
          <w:szCs w:val="24"/>
        </w:rPr>
      </w:pPr>
      <w:r w:rsidRPr="00BE695A">
        <w:rPr>
          <w:b/>
          <w:sz w:val="24"/>
          <w:szCs w:val="24"/>
        </w:rPr>
        <w:t>EXPERIENCIA</w:t>
      </w:r>
    </w:p>
    <w:p w14:paraId="574F52E1" w14:textId="0F5081C0" w:rsidR="00881B93" w:rsidRDefault="00881B93" w:rsidP="00BE695A">
      <w:pPr>
        <w:jc w:val="center"/>
        <w:rPr>
          <w:b/>
          <w:sz w:val="24"/>
          <w:szCs w:val="24"/>
        </w:rPr>
      </w:pPr>
    </w:p>
    <w:p w14:paraId="122BFAD5" w14:textId="39D5FAAF" w:rsidR="00881B93" w:rsidRPr="00B70E31" w:rsidRDefault="00881B93" w:rsidP="00B70E31">
      <w:pPr>
        <w:ind w:left="360"/>
        <w:rPr>
          <w:b/>
          <w:bCs/>
          <w:color w:val="1F497D" w:themeColor="text2"/>
          <w:sz w:val="24"/>
          <w:szCs w:val="24"/>
        </w:rPr>
      </w:pPr>
      <w:r>
        <w:t xml:space="preserve">Acceso a la actividad: </w:t>
      </w:r>
      <w:hyperlink r:id="rId8" w:history="1">
        <w:r w:rsidRPr="00B70E31">
          <w:rPr>
            <w:rStyle w:val="Hipervnculo"/>
            <w:b/>
            <w:bCs/>
            <w:sz w:val="24"/>
            <w:szCs w:val="24"/>
          </w:rPr>
          <w:t>https://www.educaplus.org/game/accidente-de-trafico</w:t>
        </w:r>
      </w:hyperlink>
    </w:p>
    <w:p w14:paraId="4601D2AC" w14:textId="3C4289BB" w:rsidR="00964E7E" w:rsidRPr="008A6FE5" w:rsidRDefault="00964E7E" w:rsidP="00B70E31">
      <w:pPr>
        <w:pStyle w:val="Prrafodelista"/>
        <w:ind w:left="1066"/>
        <w:jc w:val="both"/>
      </w:pPr>
    </w:p>
    <w:p w14:paraId="4EFBE9A6" w14:textId="5A4D8A87" w:rsidR="00A51B14" w:rsidRDefault="00B70E31" w:rsidP="00B70E31">
      <w:pPr>
        <w:ind w:left="360"/>
        <w:jc w:val="both"/>
      </w:pPr>
      <w:r>
        <w:t xml:space="preserve">Estás contemplando el escenario de una grave accidente de tráfico. Si pasas el puntero por los distintos elementos que aparecen podrás obtener algunos datos que te ayuden en tu trabajo ya que </w:t>
      </w:r>
      <w:r w:rsidRPr="00B70E31">
        <w:rPr>
          <w:b/>
          <w:bCs/>
          <w:i/>
          <w:iCs/>
        </w:rPr>
        <w:t>debes de realizar una investigación sobre lo que ha sucedido</w:t>
      </w:r>
      <w:r>
        <w:t>.</w:t>
      </w:r>
    </w:p>
    <w:p w14:paraId="4B49BFCB" w14:textId="77777777" w:rsidR="00B70E31" w:rsidRDefault="00B70E31" w:rsidP="00B70E31">
      <w:pPr>
        <w:pStyle w:val="Prrafodelista"/>
      </w:pPr>
    </w:p>
    <w:p w14:paraId="20FDFFC4" w14:textId="485FF51F" w:rsidR="00B70E31" w:rsidRDefault="00B70E31" w:rsidP="00B70E31">
      <w:pPr>
        <w:pStyle w:val="Prrafodelista"/>
        <w:numPr>
          <w:ilvl w:val="0"/>
          <w:numId w:val="29"/>
        </w:numPr>
        <w:jc w:val="both"/>
      </w:pPr>
      <w:r>
        <w:t>Observa la escena atentamente. ¿Qué conclusiones sacas de la inspección visual?</w:t>
      </w:r>
    </w:p>
    <w:p w14:paraId="244B8CC4" w14:textId="09E91BB4" w:rsidR="00B70E31" w:rsidRDefault="00B70E31" w:rsidP="00B70E31">
      <w:pPr>
        <w:jc w:val="both"/>
      </w:pPr>
    </w:p>
    <w:p w14:paraId="67A9B743" w14:textId="3A5C292E" w:rsidR="00B70E31" w:rsidRDefault="00B70E31" w:rsidP="00B70E31">
      <w:pPr>
        <w:jc w:val="both"/>
      </w:pPr>
    </w:p>
    <w:p w14:paraId="13500599" w14:textId="5391FD30" w:rsidR="00B70E31" w:rsidRDefault="00B70E31" w:rsidP="00B70E31">
      <w:pPr>
        <w:jc w:val="both"/>
      </w:pPr>
    </w:p>
    <w:p w14:paraId="3C9BD665" w14:textId="12BF0A67" w:rsidR="00B70E31" w:rsidRDefault="00B70E31" w:rsidP="00B70E31">
      <w:pPr>
        <w:jc w:val="both"/>
      </w:pPr>
    </w:p>
    <w:p w14:paraId="6615E738" w14:textId="71543684" w:rsidR="00B70E31" w:rsidRDefault="00B70E31" w:rsidP="00B70E31">
      <w:pPr>
        <w:jc w:val="both"/>
      </w:pPr>
    </w:p>
    <w:p w14:paraId="46BC6ABA" w14:textId="77777777" w:rsidR="00B70E31" w:rsidRDefault="00B70E31" w:rsidP="00B70E31">
      <w:pPr>
        <w:jc w:val="both"/>
      </w:pPr>
    </w:p>
    <w:p w14:paraId="313F64FD" w14:textId="77777777" w:rsidR="00A51B14" w:rsidRDefault="00A51B14"/>
    <w:p w14:paraId="68121606" w14:textId="1EA7CBC6" w:rsidR="00A51B14" w:rsidRDefault="00910B02" w:rsidP="003A261A">
      <w:pPr>
        <w:pStyle w:val="Prrafodelista"/>
        <w:numPr>
          <w:ilvl w:val="0"/>
          <w:numId w:val="29"/>
        </w:numPr>
        <w:ind w:left="714" w:hanging="357"/>
      </w:pPr>
      <w:r>
        <w:t>Recopila los datos que se te suministran</w:t>
      </w:r>
    </w:p>
    <w:p w14:paraId="26413F4D" w14:textId="0D810436" w:rsidR="00910B02" w:rsidRDefault="00910B02" w:rsidP="00910B02"/>
    <w:p w14:paraId="298B4D2E" w14:textId="76A02EA5" w:rsidR="00910B02" w:rsidRDefault="00910B02" w:rsidP="00910B02"/>
    <w:p w14:paraId="485B9229" w14:textId="7C031D30" w:rsidR="00910B02" w:rsidRDefault="00910B02" w:rsidP="00910B02"/>
    <w:p w14:paraId="1E83A2AA" w14:textId="739DB897" w:rsidR="00910B02" w:rsidRDefault="00910B02" w:rsidP="00910B02"/>
    <w:p w14:paraId="2867AE80" w14:textId="0C81461E" w:rsidR="00910B02" w:rsidRDefault="00910B02" w:rsidP="00910B02"/>
    <w:p w14:paraId="4AB6C4B6" w14:textId="60A56424" w:rsidR="00910B02" w:rsidRDefault="00910B02" w:rsidP="00910B02"/>
    <w:p w14:paraId="43FF93BE" w14:textId="7CDF9F94" w:rsidR="00910B02" w:rsidRDefault="00910B02" w:rsidP="00910B02"/>
    <w:p w14:paraId="5A51F32E" w14:textId="22B92A81" w:rsidR="00910B02" w:rsidRDefault="00910B02" w:rsidP="00910B02">
      <w:pPr>
        <w:jc w:val="both"/>
      </w:pPr>
    </w:p>
    <w:p w14:paraId="63DE2504" w14:textId="67E33C5B" w:rsidR="00910B02" w:rsidRPr="002868D8" w:rsidRDefault="00910B02" w:rsidP="00B36DA0">
      <w:pPr>
        <w:pStyle w:val="Prrafodelista"/>
        <w:numPr>
          <w:ilvl w:val="0"/>
          <w:numId w:val="29"/>
        </w:numPr>
        <w:ind w:left="714" w:hanging="357"/>
        <w:contextualSpacing w:val="0"/>
        <w:jc w:val="both"/>
        <w:rPr>
          <w:b/>
          <w:bCs/>
          <w:i/>
          <w:iCs/>
        </w:rPr>
      </w:pPr>
      <w:r>
        <w:t>Para reconstruir el accidente vamos a ir “hacia atrás” analizando primero el tramo final, de hierba (Zona 2), continuando por la parte asfaltada (Zona 1), hasta llegar al punto de la colisión.</w:t>
      </w:r>
      <w:r w:rsidR="002868D8">
        <w:t xml:space="preserve"> </w:t>
      </w:r>
      <w:r w:rsidR="002868D8" w:rsidRPr="002868D8">
        <w:rPr>
          <w:b/>
          <w:bCs/>
          <w:i/>
          <w:iCs/>
        </w:rPr>
        <w:t>El objetivo final es obtener la velocidad con la que circulaba el coche azul</w:t>
      </w:r>
      <w:r w:rsidR="002868D8">
        <w:rPr>
          <w:b/>
          <w:bCs/>
          <w:i/>
          <w:iCs/>
        </w:rPr>
        <w:t>.</w:t>
      </w:r>
    </w:p>
    <w:p w14:paraId="27DFA0EB" w14:textId="77777777" w:rsidR="00B36DA0" w:rsidRDefault="00B36DA0" w:rsidP="00B36DA0">
      <w:pPr>
        <w:pStyle w:val="Prrafodelista"/>
        <w:ind w:left="714"/>
        <w:contextualSpacing w:val="0"/>
        <w:jc w:val="both"/>
      </w:pPr>
    </w:p>
    <w:p w14:paraId="1BE10E9D" w14:textId="4DCD1E23" w:rsidR="00910B02" w:rsidRDefault="00910B02" w:rsidP="00B36DA0">
      <w:pPr>
        <w:pStyle w:val="Prrafodelista"/>
        <w:numPr>
          <w:ilvl w:val="0"/>
          <w:numId w:val="29"/>
        </w:numPr>
        <w:ind w:left="714" w:hanging="357"/>
        <w:contextualSpacing w:val="0"/>
        <w:jc w:val="both"/>
      </w:pPr>
      <w:r>
        <w:t>Para tomar medidas de distancia y/o ángulos tienes en la parte superior derecha un metro y un medidor de ángulos que puedes arrastrar y situar actuando sobre los tiradores que aparecen</w:t>
      </w:r>
    </w:p>
    <w:p w14:paraId="592292E5" w14:textId="68AC8B3F" w:rsidR="00910B02" w:rsidRDefault="00B36DA0" w:rsidP="00910B02">
      <w:r>
        <w:rPr>
          <w:noProof/>
        </w:rPr>
        <w:drawing>
          <wp:anchor distT="0" distB="0" distL="114300" distR="114300" simplePos="0" relativeHeight="251626496" behindDoc="0" locked="0" layoutInCell="1" allowOverlap="1" wp14:anchorId="4D03A4CF" wp14:editId="313C052F">
            <wp:simplePos x="0" y="0"/>
            <wp:positionH relativeFrom="column">
              <wp:posOffset>3446780</wp:posOffset>
            </wp:positionH>
            <wp:positionV relativeFrom="paragraph">
              <wp:posOffset>206743</wp:posOffset>
            </wp:positionV>
            <wp:extent cx="2329314" cy="1751438"/>
            <wp:effectExtent l="0" t="0" r="0" b="0"/>
            <wp:wrapNone/>
            <wp:docPr id="1" name="Imagen 1" descr="Interfaz de usuario gráfica, Sitio web&#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Interfaz de usuario gráfica, Sitio web&#10;&#10;Descripción generada automáticamente"/>
                    <pic:cNvPicPr/>
                  </pic:nvPicPr>
                  <pic:blipFill rotWithShape="1">
                    <a:blip r:embed="rId9">
                      <a:extLst>
                        <a:ext uri="{28A0092B-C50C-407E-A947-70E740481C1C}">
                          <a14:useLocalDpi xmlns:a14="http://schemas.microsoft.com/office/drawing/2010/main" val="0"/>
                        </a:ext>
                      </a:extLst>
                    </a:blip>
                    <a:srcRect l="38634" t="34697" r="37826" b="34819"/>
                    <a:stretch/>
                  </pic:blipFill>
                  <pic:spPr bwMode="auto">
                    <a:xfrm>
                      <a:off x="0" y="0"/>
                      <a:ext cx="2329314" cy="175143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B36DA0">
        <w:rPr>
          <w:noProof/>
        </w:rPr>
        <w:drawing>
          <wp:anchor distT="0" distB="0" distL="114300" distR="114300" simplePos="0" relativeHeight="251640832" behindDoc="0" locked="0" layoutInCell="1" allowOverlap="1" wp14:anchorId="7C2450AD" wp14:editId="1538AAB9">
            <wp:simplePos x="0" y="0"/>
            <wp:positionH relativeFrom="column">
              <wp:posOffset>723265</wp:posOffset>
            </wp:positionH>
            <wp:positionV relativeFrom="paragraph">
              <wp:posOffset>206174</wp:posOffset>
            </wp:positionV>
            <wp:extent cx="2454275" cy="1733010"/>
            <wp:effectExtent l="0" t="0" r="0" b="0"/>
            <wp:wrapNone/>
            <wp:docPr id="2" name="Imagen 2" descr="Imagen que contiene 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2" descr="Imagen que contiene Diagrama&#10;&#10;Descripción generada automáticamente"/>
                    <pic:cNvPicPr/>
                  </pic:nvPicPr>
                  <pic:blipFill rotWithShape="1">
                    <a:blip r:embed="rId10">
                      <a:extLst>
                        <a:ext uri="{28A0092B-C50C-407E-A947-70E740481C1C}">
                          <a14:useLocalDpi xmlns:a14="http://schemas.microsoft.com/office/drawing/2010/main" val="0"/>
                        </a:ext>
                      </a:extLst>
                    </a:blip>
                    <a:srcRect t="7486"/>
                    <a:stretch/>
                  </pic:blipFill>
                  <pic:spPr bwMode="auto">
                    <a:xfrm>
                      <a:off x="0" y="0"/>
                      <a:ext cx="2454275" cy="17330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AB2D168" w14:textId="4619BA3C" w:rsidR="00B36DA0" w:rsidRDefault="00B36DA0" w:rsidP="00910B02"/>
    <w:p w14:paraId="6E86009F" w14:textId="6B9BC447" w:rsidR="00B36DA0" w:rsidRDefault="00B36DA0" w:rsidP="00910B02">
      <w:pPr>
        <w:rPr>
          <w:noProof/>
        </w:rPr>
      </w:pPr>
    </w:p>
    <w:p w14:paraId="01E62824" w14:textId="65BEBFC0" w:rsidR="00B36DA0" w:rsidRDefault="00B36DA0" w:rsidP="00910B02"/>
    <w:p w14:paraId="6F01F483" w14:textId="77777777" w:rsidR="00B36DA0" w:rsidRDefault="00B36DA0" w:rsidP="00910B02"/>
    <w:p w14:paraId="63F7BCF0" w14:textId="48A4E1A3" w:rsidR="00B36DA0" w:rsidRDefault="00B36DA0" w:rsidP="00910B02"/>
    <w:p w14:paraId="627A6313" w14:textId="2C739221" w:rsidR="00B36DA0" w:rsidRDefault="00B36DA0" w:rsidP="00910B02"/>
    <w:p w14:paraId="51A24B3A" w14:textId="5A2CBE38" w:rsidR="00B36DA0" w:rsidRDefault="00B36DA0" w:rsidP="00910B02"/>
    <w:p w14:paraId="018A557F" w14:textId="32FE92DF" w:rsidR="00B36DA0" w:rsidRDefault="00B36DA0" w:rsidP="00910B02"/>
    <w:p w14:paraId="6B555585" w14:textId="43BEB2DC" w:rsidR="00B36DA0" w:rsidRDefault="00B36DA0" w:rsidP="00910B02"/>
    <w:p w14:paraId="05E07492" w14:textId="7C465A03" w:rsidR="00B36DA0" w:rsidRDefault="00B36DA0" w:rsidP="00B36DA0">
      <w:pPr>
        <w:ind w:left="708"/>
        <w:rPr>
          <w:b/>
          <w:bCs/>
        </w:rPr>
      </w:pPr>
      <w:bookmarkStart w:id="0" w:name="_Hlk115090990"/>
      <w:r w:rsidRPr="00B36DA0">
        <w:rPr>
          <w:b/>
          <w:bCs/>
        </w:rPr>
        <w:lastRenderedPageBreak/>
        <w:t xml:space="preserve">ZONA </w:t>
      </w:r>
      <w:r w:rsidR="0023200D">
        <w:rPr>
          <w:b/>
          <w:bCs/>
        </w:rPr>
        <w:t>2</w:t>
      </w:r>
      <w:r w:rsidRPr="00B36DA0">
        <w:rPr>
          <w:b/>
          <w:bCs/>
        </w:rPr>
        <w:t xml:space="preserve"> (</w:t>
      </w:r>
      <w:r w:rsidR="0023200D">
        <w:rPr>
          <w:b/>
          <w:bCs/>
        </w:rPr>
        <w:t>H</w:t>
      </w:r>
      <w:r w:rsidRPr="00B36DA0">
        <w:rPr>
          <w:b/>
          <w:bCs/>
        </w:rPr>
        <w:t>ierba)</w:t>
      </w:r>
    </w:p>
    <w:p w14:paraId="31F819D4" w14:textId="4D0DCDDC" w:rsidR="0023200D" w:rsidRPr="0023200D" w:rsidRDefault="0023200D" w:rsidP="003A261A">
      <w:pPr>
        <w:pStyle w:val="Prrafodelista"/>
        <w:numPr>
          <w:ilvl w:val="0"/>
          <w:numId w:val="30"/>
        </w:numPr>
        <w:ind w:left="714" w:hanging="357"/>
      </w:pPr>
      <w:r w:rsidRPr="0023200D">
        <w:t>¿Qué tipo de movimiento</w:t>
      </w:r>
      <w:r>
        <w:t xml:space="preserve"> </w:t>
      </w:r>
      <w:r w:rsidR="002868D8">
        <w:t xml:space="preserve">es razonable suponer </w:t>
      </w:r>
      <w:r>
        <w:t>que</w:t>
      </w:r>
      <w:r w:rsidR="002868D8">
        <w:t xml:space="preserve"> tuvieron los coches en el tramo de hierba?</w:t>
      </w:r>
    </w:p>
    <w:p w14:paraId="7989FA79" w14:textId="3D5AEAF2" w:rsidR="00B36DA0" w:rsidRPr="0023200D" w:rsidRDefault="00B36DA0" w:rsidP="00910B02"/>
    <w:p w14:paraId="63F40A79" w14:textId="138F5078" w:rsidR="00B36DA0" w:rsidRDefault="00B36DA0" w:rsidP="00910B02"/>
    <w:p w14:paraId="539AFCB9" w14:textId="77777777" w:rsidR="002868D8" w:rsidRDefault="002868D8" w:rsidP="003A261A"/>
    <w:p w14:paraId="2BD47F76" w14:textId="1D802552" w:rsidR="00B36DA0" w:rsidRDefault="002868D8" w:rsidP="003A261A">
      <w:pPr>
        <w:pStyle w:val="Prrafodelista"/>
        <w:numPr>
          <w:ilvl w:val="0"/>
          <w:numId w:val="30"/>
        </w:numPr>
        <w:ind w:left="714" w:hanging="357"/>
        <w:contextualSpacing w:val="0"/>
      </w:pPr>
      <w:r>
        <w:t>¿Qué datos necesitamos para escribir las ecuaciones del movimiento? Calcula:</w:t>
      </w:r>
    </w:p>
    <w:p w14:paraId="09F587E7" w14:textId="75E08092" w:rsidR="002868D8" w:rsidRDefault="002868D8" w:rsidP="003A261A">
      <w:pPr>
        <w:pStyle w:val="Prrafodelista"/>
        <w:numPr>
          <w:ilvl w:val="0"/>
          <w:numId w:val="31"/>
        </w:numPr>
        <w:ind w:left="1071" w:hanging="357"/>
        <w:contextualSpacing w:val="0"/>
      </w:pPr>
      <w:r>
        <w:t>Fuerza de rozamiento</w:t>
      </w:r>
      <w:r w:rsidR="00A24E9E">
        <w:t xml:space="preserve"> (F</w:t>
      </w:r>
      <w:r w:rsidR="00A24E9E" w:rsidRPr="00A24E9E">
        <w:rPr>
          <w:vertAlign w:val="subscript"/>
        </w:rPr>
        <w:t>R(H)</w:t>
      </w:r>
      <w:r w:rsidR="00A24E9E">
        <w:t xml:space="preserve">), </w:t>
      </w:r>
      <w:r>
        <w:t>supuesta constante</w:t>
      </w:r>
      <w:r w:rsidR="00A24E9E">
        <w:t>.</w:t>
      </w:r>
    </w:p>
    <w:p w14:paraId="6EC719DF" w14:textId="7EFBEE4B" w:rsidR="00A24E9E" w:rsidRDefault="00A24E9E" w:rsidP="00A24E9E"/>
    <w:p w14:paraId="21F1AC55" w14:textId="0665B8CE" w:rsidR="00A24E9E" w:rsidRDefault="00A24E9E" w:rsidP="00A24E9E"/>
    <w:p w14:paraId="076F6033" w14:textId="77777777" w:rsidR="00A24E9E" w:rsidRDefault="00A24E9E" w:rsidP="00A24E9E"/>
    <w:p w14:paraId="010A96A1" w14:textId="0E415736" w:rsidR="00A24E9E" w:rsidRDefault="00A24E9E" w:rsidP="00A24E9E"/>
    <w:p w14:paraId="7BBB7959" w14:textId="77777777" w:rsidR="00A24E9E" w:rsidRDefault="00A24E9E" w:rsidP="00A24E9E"/>
    <w:p w14:paraId="23C20D8E" w14:textId="470AE41E" w:rsidR="00A24E9E" w:rsidRDefault="00A24E9E" w:rsidP="003A261A">
      <w:pPr>
        <w:pStyle w:val="Prrafodelista"/>
        <w:numPr>
          <w:ilvl w:val="0"/>
          <w:numId w:val="31"/>
        </w:numPr>
        <w:ind w:left="1071" w:hanging="357"/>
      </w:pPr>
      <w:r>
        <w:t>Aceleración en ese tram</w:t>
      </w:r>
      <w:r w:rsidR="00AB46E8">
        <w:t>o</w:t>
      </w:r>
      <w:r>
        <w:t xml:space="preserve"> (</w:t>
      </w:r>
      <w:proofErr w:type="spellStart"/>
      <w:r>
        <w:t>a</w:t>
      </w:r>
      <w:r w:rsidRPr="00A24E9E">
        <w:rPr>
          <w:vertAlign w:val="subscript"/>
        </w:rPr>
        <w:t>H</w:t>
      </w:r>
      <w:proofErr w:type="spellEnd"/>
      <w:r>
        <w:t>)</w:t>
      </w:r>
    </w:p>
    <w:p w14:paraId="0999F579" w14:textId="726ADD40" w:rsidR="00B36DA0" w:rsidRDefault="00B36DA0" w:rsidP="00A24E9E"/>
    <w:p w14:paraId="08B6C63B" w14:textId="67975D38" w:rsidR="00B36DA0" w:rsidRDefault="00B36DA0" w:rsidP="00910B02"/>
    <w:p w14:paraId="34E02096" w14:textId="154EDBE8" w:rsidR="00A24E9E" w:rsidRDefault="00A24E9E" w:rsidP="00910B02"/>
    <w:p w14:paraId="0D571CB7" w14:textId="61F54C41" w:rsidR="00A24E9E" w:rsidRDefault="00A24E9E" w:rsidP="00910B02"/>
    <w:p w14:paraId="1A7B4729" w14:textId="77777777" w:rsidR="00A24E9E" w:rsidRDefault="00A24E9E" w:rsidP="00910B02"/>
    <w:p w14:paraId="276A8618" w14:textId="3CA700CA" w:rsidR="00B36DA0" w:rsidRDefault="00B36DA0" w:rsidP="00910B02"/>
    <w:p w14:paraId="26F26B1E" w14:textId="77777777" w:rsidR="008B0ADB" w:rsidRDefault="00A24E9E" w:rsidP="003A261A">
      <w:pPr>
        <w:pStyle w:val="Prrafodelista"/>
        <w:numPr>
          <w:ilvl w:val="0"/>
          <w:numId w:val="31"/>
        </w:numPr>
        <w:ind w:left="1071" w:hanging="357"/>
      </w:pPr>
      <w:r>
        <w:t>Escribe las ecuaciones cinemáticas que describen el movimiento</w:t>
      </w:r>
    </w:p>
    <w:p w14:paraId="6151D394" w14:textId="77777777" w:rsidR="008B0ADB" w:rsidRDefault="008B0ADB" w:rsidP="008B0ADB">
      <w:pPr>
        <w:ind w:left="1416"/>
      </w:pPr>
    </w:p>
    <w:p w14:paraId="6B26685F" w14:textId="77777777" w:rsidR="008B0ADB" w:rsidRDefault="008B0ADB" w:rsidP="008B0ADB">
      <w:pPr>
        <w:ind w:left="1416"/>
      </w:pPr>
    </w:p>
    <w:p w14:paraId="1146C4DA" w14:textId="77777777" w:rsidR="008B0ADB" w:rsidRDefault="008B0ADB" w:rsidP="008B0ADB">
      <w:pPr>
        <w:ind w:left="1416"/>
      </w:pPr>
    </w:p>
    <w:p w14:paraId="458597DE" w14:textId="77777777" w:rsidR="008B0ADB" w:rsidRDefault="008B0ADB" w:rsidP="008B0ADB">
      <w:pPr>
        <w:ind w:left="1416"/>
      </w:pPr>
    </w:p>
    <w:p w14:paraId="31E6EB44" w14:textId="77777777" w:rsidR="008B0ADB" w:rsidRDefault="008B0ADB" w:rsidP="008B0ADB">
      <w:pPr>
        <w:ind w:left="1416"/>
      </w:pPr>
    </w:p>
    <w:p w14:paraId="5A9384A5" w14:textId="77777777" w:rsidR="008B0ADB" w:rsidRDefault="008B0ADB" w:rsidP="008B0ADB">
      <w:pPr>
        <w:ind w:left="1416"/>
      </w:pPr>
    </w:p>
    <w:p w14:paraId="0EC74260" w14:textId="77777777" w:rsidR="008B0ADB" w:rsidRDefault="008B0ADB" w:rsidP="008B0ADB">
      <w:pPr>
        <w:ind w:left="1416"/>
      </w:pPr>
    </w:p>
    <w:p w14:paraId="6DD61674" w14:textId="571EDAC1" w:rsidR="00B36DA0" w:rsidRDefault="00A24E9E" w:rsidP="00A24E9E">
      <w:pPr>
        <w:pStyle w:val="Prrafodelista"/>
        <w:numPr>
          <w:ilvl w:val="0"/>
          <w:numId w:val="31"/>
        </w:numPr>
      </w:pPr>
      <w:r>
        <w:t xml:space="preserve"> </w:t>
      </w:r>
      <w:r w:rsidR="008B0ADB">
        <w:t xml:space="preserve">Mide la distancia recorrida sobre la hierba </w:t>
      </w:r>
      <w:r>
        <w:t>y calcula la velocidad en el punto B (</w:t>
      </w:r>
      <w:proofErr w:type="spellStart"/>
      <w:r>
        <w:t>v</w:t>
      </w:r>
      <w:r w:rsidRPr="00A24E9E">
        <w:rPr>
          <w:vertAlign w:val="subscript"/>
        </w:rPr>
        <w:t>B</w:t>
      </w:r>
      <w:proofErr w:type="spellEnd"/>
      <w:r>
        <w:t>)</w:t>
      </w:r>
    </w:p>
    <w:p w14:paraId="285A3E73" w14:textId="57EC3BDD" w:rsidR="00A24E9E" w:rsidRDefault="00A24E9E" w:rsidP="00A24E9E"/>
    <w:p w14:paraId="1CC18386" w14:textId="46DF7748" w:rsidR="00A24E9E" w:rsidRDefault="00A24E9E" w:rsidP="00A24E9E"/>
    <w:p w14:paraId="05EFE990" w14:textId="5FDFFC12" w:rsidR="00A24E9E" w:rsidRDefault="00A24E9E" w:rsidP="00A24E9E"/>
    <w:p w14:paraId="2ED638AC" w14:textId="6B48FB2B" w:rsidR="00A24E9E" w:rsidRDefault="00A24E9E" w:rsidP="00A24E9E"/>
    <w:p w14:paraId="69D894E8" w14:textId="34D584E3" w:rsidR="00A24E9E" w:rsidRDefault="00A24E9E" w:rsidP="00A24E9E"/>
    <w:p w14:paraId="7E57D4EC" w14:textId="0A90677C" w:rsidR="00A24E9E" w:rsidRDefault="00A24E9E" w:rsidP="00A24E9E"/>
    <w:p w14:paraId="60DEBC5D" w14:textId="5BED1E17" w:rsidR="00A24E9E" w:rsidRDefault="00A24E9E" w:rsidP="00A24E9E"/>
    <w:bookmarkEnd w:id="0"/>
    <w:p w14:paraId="32A83E2F" w14:textId="7B666524" w:rsidR="00A24E9E" w:rsidRDefault="00A24E9E" w:rsidP="00A24E9E"/>
    <w:p w14:paraId="22430EA4" w14:textId="01956719" w:rsidR="00A24E9E" w:rsidRDefault="00A24E9E" w:rsidP="00A24E9E"/>
    <w:p w14:paraId="5BA0E26D" w14:textId="15881C65" w:rsidR="003A261A" w:rsidRDefault="003A261A">
      <w:r>
        <w:br w:type="page"/>
      </w:r>
    </w:p>
    <w:p w14:paraId="21B60CF6" w14:textId="77777777" w:rsidR="00A24E9E" w:rsidRDefault="00A24E9E" w:rsidP="00A24E9E"/>
    <w:p w14:paraId="5C87AFFB" w14:textId="3433E4BA" w:rsidR="00A24E9E" w:rsidRDefault="00A24E9E" w:rsidP="00A24E9E">
      <w:pPr>
        <w:ind w:left="708"/>
        <w:rPr>
          <w:b/>
          <w:bCs/>
        </w:rPr>
      </w:pPr>
      <w:r w:rsidRPr="00B36DA0">
        <w:rPr>
          <w:b/>
          <w:bCs/>
        </w:rPr>
        <w:t xml:space="preserve">ZONA </w:t>
      </w:r>
      <w:r>
        <w:rPr>
          <w:b/>
          <w:bCs/>
        </w:rPr>
        <w:t>1</w:t>
      </w:r>
      <w:r w:rsidRPr="00B36DA0">
        <w:rPr>
          <w:b/>
          <w:bCs/>
        </w:rPr>
        <w:t xml:space="preserve"> (</w:t>
      </w:r>
      <w:r>
        <w:rPr>
          <w:b/>
          <w:bCs/>
        </w:rPr>
        <w:t>Asfalto</w:t>
      </w:r>
      <w:r w:rsidRPr="00B36DA0">
        <w:rPr>
          <w:b/>
          <w:bCs/>
        </w:rPr>
        <w:t>)</w:t>
      </w:r>
    </w:p>
    <w:p w14:paraId="5C77212D" w14:textId="0E474815" w:rsidR="00A24E9E" w:rsidRPr="0023200D" w:rsidRDefault="00A24E9E" w:rsidP="00643D53">
      <w:pPr>
        <w:pStyle w:val="Prrafodelista"/>
        <w:numPr>
          <w:ilvl w:val="0"/>
          <w:numId w:val="30"/>
        </w:numPr>
        <w:ind w:left="714" w:hanging="357"/>
        <w:jc w:val="both"/>
      </w:pPr>
      <w:r w:rsidRPr="0023200D">
        <w:t>¿Qué tipo de movimiento</w:t>
      </w:r>
      <w:r>
        <w:t xml:space="preserve"> es razonable suponer que tuvieron los coches en el tramo de asfalto?</w:t>
      </w:r>
    </w:p>
    <w:p w14:paraId="61409D5A" w14:textId="77777777" w:rsidR="00A24E9E" w:rsidRPr="0023200D" w:rsidRDefault="00A24E9E" w:rsidP="00A24E9E"/>
    <w:p w14:paraId="06E17604" w14:textId="77777777" w:rsidR="00A24E9E" w:rsidRDefault="00A24E9E" w:rsidP="00A24E9E"/>
    <w:p w14:paraId="4F0BCBA3" w14:textId="77777777" w:rsidR="00A24E9E" w:rsidRDefault="00A24E9E" w:rsidP="00A24E9E"/>
    <w:p w14:paraId="12901E1C" w14:textId="19770F7D" w:rsidR="00A24E9E" w:rsidRDefault="00A24E9E" w:rsidP="003A261A">
      <w:pPr>
        <w:pStyle w:val="Prrafodelista"/>
        <w:numPr>
          <w:ilvl w:val="0"/>
          <w:numId w:val="30"/>
        </w:numPr>
        <w:ind w:left="714" w:hanging="357"/>
        <w:contextualSpacing w:val="0"/>
      </w:pPr>
      <w:r>
        <w:t>¿Qué datos necesitamos para escribir las ecuaciones del movimiento? Calcula:</w:t>
      </w:r>
    </w:p>
    <w:p w14:paraId="3DDFCF3F" w14:textId="6F20BB1A" w:rsidR="00A24E9E" w:rsidRDefault="00A24E9E" w:rsidP="003A261A">
      <w:pPr>
        <w:pStyle w:val="Prrafodelista"/>
        <w:numPr>
          <w:ilvl w:val="0"/>
          <w:numId w:val="31"/>
        </w:numPr>
        <w:ind w:left="1071" w:hanging="357"/>
        <w:contextualSpacing w:val="0"/>
      </w:pPr>
      <w:r>
        <w:t>Fuerza de rozamiento (F</w:t>
      </w:r>
      <w:r w:rsidRPr="00A24E9E">
        <w:rPr>
          <w:vertAlign w:val="subscript"/>
        </w:rPr>
        <w:t>R(</w:t>
      </w:r>
      <w:r w:rsidR="00437E01">
        <w:rPr>
          <w:vertAlign w:val="subscript"/>
        </w:rPr>
        <w:t>A</w:t>
      </w:r>
      <w:r w:rsidRPr="00A24E9E">
        <w:rPr>
          <w:vertAlign w:val="subscript"/>
        </w:rPr>
        <w:t>)</w:t>
      </w:r>
      <w:r>
        <w:t>), supuesta constante.</w:t>
      </w:r>
    </w:p>
    <w:p w14:paraId="4E1E6AC5" w14:textId="77777777" w:rsidR="00A24E9E" w:rsidRDefault="00A24E9E" w:rsidP="00A24E9E"/>
    <w:p w14:paraId="7FF2DAF5" w14:textId="77777777" w:rsidR="00A24E9E" w:rsidRDefault="00A24E9E" w:rsidP="00A24E9E"/>
    <w:p w14:paraId="22C6EF94" w14:textId="77777777" w:rsidR="00A24E9E" w:rsidRDefault="00A24E9E" w:rsidP="00A24E9E"/>
    <w:p w14:paraId="44E1BCEF" w14:textId="77777777" w:rsidR="00A24E9E" w:rsidRDefault="00A24E9E" w:rsidP="00A24E9E"/>
    <w:p w14:paraId="2319F132" w14:textId="77777777" w:rsidR="00A24E9E" w:rsidRDefault="00A24E9E" w:rsidP="00A24E9E"/>
    <w:p w14:paraId="3546D2DF" w14:textId="256C1114" w:rsidR="00A24E9E" w:rsidRDefault="00A24E9E" w:rsidP="00A24E9E">
      <w:pPr>
        <w:pStyle w:val="Prrafodelista"/>
        <w:numPr>
          <w:ilvl w:val="0"/>
          <w:numId w:val="31"/>
        </w:numPr>
      </w:pPr>
      <w:r>
        <w:t>Aceleración en ese tram</w:t>
      </w:r>
      <w:r w:rsidR="003A032E">
        <w:t>o</w:t>
      </w:r>
      <w:r>
        <w:t xml:space="preserve"> (a</w:t>
      </w:r>
      <w:r w:rsidR="00437E01">
        <w:rPr>
          <w:vertAlign w:val="subscript"/>
        </w:rPr>
        <w:t>A</w:t>
      </w:r>
      <w:r>
        <w:t>)</w:t>
      </w:r>
    </w:p>
    <w:p w14:paraId="79148854" w14:textId="77777777" w:rsidR="00A24E9E" w:rsidRDefault="00A24E9E" w:rsidP="00A24E9E"/>
    <w:p w14:paraId="23BEFE1F" w14:textId="77777777" w:rsidR="00A24E9E" w:rsidRDefault="00A24E9E" w:rsidP="00A24E9E"/>
    <w:p w14:paraId="7127AB9F" w14:textId="77777777" w:rsidR="00A24E9E" w:rsidRDefault="00A24E9E" w:rsidP="00A24E9E"/>
    <w:p w14:paraId="19EFF417" w14:textId="77777777" w:rsidR="00A24E9E" w:rsidRDefault="00A24E9E" w:rsidP="00A24E9E"/>
    <w:p w14:paraId="2573DD9D" w14:textId="77777777" w:rsidR="00A24E9E" w:rsidRDefault="00A24E9E" w:rsidP="00A24E9E"/>
    <w:p w14:paraId="69099FE8" w14:textId="77777777" w:rsidR="00A24E9E" w:rsidRDefault="00A24E9E" w:rsidP="00A24E9E"/>
    <w:p w14:paraId="706BFB6D" w14:textId="48251978" w:rsidR="008B0ADB" w:rsidRDefault="00A24E9E" w:rsidP="00A24E9E">
      <w:pPr>
        <w:pStyle w:val="Prrafodelista"/>
        <w:numPr>
          <w:ilvl w:val="0"/>
          <w:numId w:val="31"/>
        </w:numPr>
      </w:pPr>
      <w:r>
        <w:t>Escribe las ecuaciones cinemáticas que describen el movimiento</w:t>
      </w:r>
      <w:r w:rsidR="00643D53">
        <w:t>:</w:t>
      </w:r>
    </w:p>
    <w:p w14:paraId="0FA593F3" w14:textId="77777777" w:rsidR="008B0ADB" w:rsidRDefault="008B0ADB" w:rsidP="008B0ADB">
      <w:pPr>
        <w:ind w:left="1416"/>
      </w:pPr>
    </w:p>
    <w:p w14:paraId="7B18A34C" w14:textId="77777777" w:rsidR="008B0ADB" w:rsidRDefault="008B0ADB" w:rsidP="008B0ADB">
      <w:pPr>
        <w:ind w:left="1416"/>
      </w:pPr>
    </w:p>
    <w:p w14:paraId="0529B229" w14:textId="77777777" w:rsidR="008B0ADB" w:rsidRDefault="008B0ADB" w:rsidP="008B0ADB">
      <w:pPr>
        <w:ind w:left="1416"/>
      </w:pPr>
    </w:p>
    <w:p w14:paraId="5E7E26F6" w14:textId="77777777" w:rsidR="008B0ADB" w:rsidRDefault="008B0ADB" w:rsidP="008B0ADB">
      <w:pPr>
        <w:ind w:left="1416"/>
      </w:pPr>
    </w:p>
    <w:p w14:paraId="0D986F33" w14:textId="77777777" w:rsidR="008B0ADB" w:rsidRDefault="008B0ADB" w:rsidP="008B0ADB">
      <w:pPr>
        <w:ind w:left="1416"/>
      </w:pPr>
    </w:p>
    <w:p w14:paraId="00E6373A" w14:textId="77777777" w:rsidR="008B0ADB" w:rsidRDefault="008B0ADB" w:rsidP="008B0ADB">
      <w:pPr>
        <w:ind w:left="1416"/>
      </w:pPr>
    </w:p>
    <w:p w14:paraId="31487940" w14:textId="2F6D4573" w:rsidR="00A24E9E" w:rsidRDefault="00A24E9E" w:rsidP="00A24E9E">
      <w:pPr>
        <w:pStyle w:val="Prrafodelista"/>
        <w:numPr>
          <w:ilvl w:val="0"/>
          <w:numId w:val="31"/>
        </w:numPr>
      </w:pPr>
      <w:r>
        <w:t xml:space="preserve"> </w:t>
      </w:r>
      <w:r w:rsidR="008B0ADB">
        <w:t>Mide la distancia recorrida</w:t>
      </w:r>
      <w:r>
        <w:t xml:space="preserve"> </w:t>
      </w:r>
      <w:r w:rsidR="008B0ADB">
        <w:t xml:space="preserve">sobre el asfalto y </w:t>
      </w:r>
      <w:r>
        <w:t xml:space="preserve">calcula la velocidad en el punto </w:t>
      </w:r>
      <w:r w:rsidR="00437E01">
        <w:t>C</w:t>
      </w:r>
      <w:r>
        <w:t xml:space="preserve"> (</w:t>
      </w:r>
      <w:proofErr w:type="spellStart"/>
      <w:r>
        <w:t>v</w:t>
      </w:r>
      <w:r w:rsidR="00437E01">
        <w:rPr>
          <w:vertAlign w:val="subscript"/>
        </w:rPr>
        <w:t>C</w:t>
      </w:r>
      <w:proofErr w:type="spellEnd"/>
      <w:r>
        <w:t>)</w:t>
      </w:r>
    </w:p>
    <w:p w14:paraId="44604A4A" w14:textId="77777777" w:rsidR="00A24E9E" w:rsidRDefault="00A24E9E" w:rsidP="00A24E9E"/>
    <w:p w14:paraId="3D0EE202" w14:textId="77777777" w:rsidR="00A24E9E" w:rsidRDefault="00A24E9E" w:rsidP="00A24E9E"/>
    <w:p w14:paraId="7F013A7E" w14:textId="77777777" w:rsidR="00A24E9E" w:rsidRDefault="00A24E9E" w:rsidP="00A24E9E"/>
    <w:p w14:paraId="6D2DF6D2" w14:textId="77777777" w:rsidR="00A24E9E" w:rsidRDefault="00A24E9E" w:rsidP="00A24E9E"/>
    <w:p w14:paraId="1762CAA8" w14:textId="77777777" w:rsidR="00A24E9E" w:rsidRDefault="00A24E9E" w:rsidP="00A24E9E"/>
    <w:p w14:paraId="440545F4" w14:textId="77777777" w:rsidR="00A24E9E" w:rsidRDefault="00A24E9E" w:rsidP="00A24E9E"/>
    <w:p w14:paraId="5FA58162" w14:textId="77777777" w:rsidR="00A24E9E" w:rsidRDefault="00A24E9E" w:rsidP="00A24E9E"/>
    <w:p w14:paraId="18E3D566" w14:textId="0CEEE9D2" w:rsidR="00A51B14" w:rsidRDefault="00A51B14"/>
    <w:p w14:paraId="448CE78B" w14:textId="6C9B998F" w:rsidR="007D2818" w:rsidRDefault="007D2818"/>
    <w:p w14:paraId="285EE987" w14:textId="07DE27DF" w:rsidR="007D2818" w:rsidRDefault="007D2818"/>
    <w:p w14:paraId="70AC5433" w14:textId="77777777" w:rsidR="00AB46E8" w:rsidRDefault="00AB46E8"/>
    <w:p w14:paraId="18F72A9F" w14:textId="1ABCFE30" w:rsidR="007D2818" w:rsidRDefault="007D2818">
      <w:pPr>
        <w:rPr>
          <w:b/>
          <w:bCs/>
        </w:rPr>
      </w:pPr>
      <w:r w:rsidRPr="007D2818">
        <w:rPr>
          <w:b/>
          <w:bCs/>
        </w:rPr>
        <w:lastRenderedPageBreak/>
        <w:t>PUNTO C (Colisión)</w:t>
      </w:r>
    </w:p>
    <w:p w14:paraId="5F70296A" w14:textId="77777777" w:rsidR="00D775DE" w:rsidRDefault="00D775DE" w:rsidP="00643D53">
      <w:pPr>
        <w:jc w:val="both"/>
        <w:rPr>
          <w:b/>
          <w:bCs/>
        </w:rPr>
      </w:pPr>
    </w:p>
    <w:p w14:paraId="1698F896" w14:textId="77777777" w:rsidR="007D2818" w:rsidRDefault="007D2818" w:rsidP="00643D53">
      <w:pPr>
        <w:pStyle w:val="Prrafodelista"/>
        <w:numPr>
          <w:ilvl w:val="0"/>
          <w:numId w:val="37"/>
        </w:numPr>
        <w:jc w:val="both"/>
      </w:pPr>
      <w:r>
        <w:t xml:space="preserve">Mide el ángulo tras el choque y calcula el momento lineal </w:t>
      </w:r>
      <w:r w:rsidRPr="00643D53">
        <w:rPr>
          <w:b/>
          <w:bCs/>
        </w:rPr>
        <w:t>después</w:t>
      </w:r>
      <w:r>
        <w:t xml:space="preserve"> del choque.</w:t>
      </w:r>
    </w:p>
    <w:p w14:paraId="3D8D2A58" w14:textId="6B9E36E7" w:rsidR="007D2818" w:rsidRDefault="007D2818" w:rsidP="00643D53">
      <w:pPr>
        <w:jc w:val="both"/>
        <w:rPr>
          <w:b/>
          <w:bCs/>
        </w:rPr>
      </w:pPr>
    </w:p>
    <w:p w14:paraId="2FAD19F4" w14:textId="058541C7" w:rsidR="007D2818" w:rsidRDefault="007D2818" w:rsidP="00643D53">
      <w:pPr>
        <w:jc w:val="both"/>
        <w:rPr>
          <w:b/>
          <w:bCs/>
        </w:rPr>
      </w:pPr>
    </w:p>
    <w:p w14:paraId="64391402" w14:textId="7CC16AB6" w:rsidR="007D2818" w:rsidRDefault="007D2818" w:rsidP="00643D53">
      <w:pPr>
        <w:jc w:val="both"/>
        <w:rPr>
          <w:b/>
          <w:bCs/>
        </w:rPr>
      </w:pPr>
    </w:p>
    <w:p w14:paraId="2327CE17" w14:textId="491A1981" w:rsidR="007D2818" w:rsidRDefault="007D2818" w:rsidP="00643D53">
      <w:pPr>
        <w:jc w:val="both"/>
        <w:rPr>
          <w:b/>
          <w:bCs/>
        </w:rPr>
      </w:pPr>
    </w:p>
    <w:p w14:paraId="095138D7" w14:textId="0BFE54D1" w:rsidR="007D2818" w:rsidRDefault="007D2818" w:rsidP="00643D53">
      <w:pPr>
        <w:jc w:val="both"/>
        <w:rPr>
          <w:b/>
          <w:bCs/>
        </w:rPr>
      </w:pPr>
    </w:p>
    <w:p w14:paraId="37089F0F" w14:textId="60CAC0B7" w:rsidR="007D2818" w:rsidRDefault="007D2818" w:rsidP="00643D53">
      <w:pPr>
        <w:jc w:val="both"/>
        <w:rPr>
          <w:b/>
          <w:bCs/>
        </w:rPr>
      </w:pPr>
    </w:p>
    <w:p w14:paraId="5D500425" w14:textId="61BBED36" w:rsidR="007D2818" w:rsidRDefault="007D2818" w:rsidP="00643D53">
      <w:pPr>
        <w:jc w:val="both"/>
        <w:rPr>
          <w:b/>
          <w:bCs/>
        </w:rPr>
      </w:pPr>
    </w:p>
    <w:p w14:paraId="01880E6E" w14:textId="643C0FF1" w:rsidR="007D2818" w:rsidRDefault="007D2818" w:rsidP="00643D53">
      <w:pPr>
        <w:jc w:val="both"/>
        <w:rPr>
          <w:b/>
          <w:bCs/>
        </w:rPr>
      </w:pPr>
    </w:p>
    <w:p w14:paraId="6F3C7E18" w14:textId="7EBE4DFC" w:rsidR="007D2818" w:rsidRDefault="007D2818" w:rsidP="00643D53">
      <w:pPr>
        <w:jc w:val="both"/>
        <w:rPr>
          <w:b/>
          <w:bCs/>
        </w:rPr>
      </w:pPr>
    </w:p>
    <w:p w14:paraId="65C2B2B5" w14:textId="794EB4D3" w:rsidR="007D2818" w:rsidRDefault="007D2818" w:rsidP="00643D53">
      <w:pPr>
        <w:jc w:val="both"/>
        <w:rPr>
          <w:b/>
          <w:bCs/>
        </w:rPr>
      </w:pPr>
    </w:p>
    <w:p w14:paraId="3D055A12" w14:textId="32A2F878" w:rsidR="007D2818" w:rsidRDefault="007D2818" w:rsidP="00643D53">
      <w:pPr>
        <w:pStyle w:val="Prrafodelista"/>
        <w:numPr>
          <w:ilvl w:val="0"/>
          <w:numId w:val="37"/>
        </w:numPr>
        <w:jc w:val="both"/>
      </w:pPr>
      <w:r>
        <w:t>Calcula el momento lineal</w:t>
      </w:r>
      <w:r w:rsidRPr="00643D53">
        <w:rPr>
          <w:b/>
          <w:bCs/>
        </w:rPr>
        <w:t xml:space="preserve"> antes</w:t>
      </w:r>
      <w:r>
        <w:t xml:space="preserve"> del choque.</w:t>
      </w:r>
    </w:p>
    <w:p w14:paraId="3122ED95" w14:textId="1DFAFF66" w:rsidR="007D2818" w:rsidRDefault="007D2818" w:rsidP="007D2818"/>
    <w:p w14:paraId="4124BAA8" w14:textId="39198743" w:rsidR="007D2818" w:rsidRDefault="007D2818" w:rsidP="007D2818"/>
    <w:p w14:paraId="2366F314" w14:textId="71EC6F73" w:rsidR="007D2818" w:rsidRDefault="007D2818" w:rsidP="007D2818"/>
    <w:p w14:paraId="167C8624" w14:textId="77777777" w:rsidR="007D2818" w:rsidRDefault="007D2818" w:rsidP="007D2818"/>
    <w:p w14:paraId="5FDAD04E" w14:textId="6876220A" w:rsidR="007D2818" w:rsidRDefault="007D2818" w:rsidP="007D2818"/>
    <w:p w14:paraId="1704D471" w14:textId="57A99BFA" w:rsidR="007D2818" w:rsidRDefault="007D2818" w:rsidP="007D2818"/>
    <w:p w14:paraId="20D1AC1A" w14:textId="77777777" w:rsidR="007D2818" w:rsidRDefault="007D2818" w:rsidP="007D2818"/>
    <w:p w14:paraId="2E52CBC5" w14:textId="39601E2E" w:rsidR="007D2818" w:rsidRDefault="007D2818" w:rsidP="007D2818"/>
    <w:p w14:paraId="3772ADD8" w14:textId="4583F6DC" w:rsidR="007D2818" w:rsidRDefault="007D2818" w:rsidP="007D2818"/>
    <w:p w14:paraId="16ACFF02" w14:textId="27460CA3" w:rsidR="0059376E" w:rsidRDefault="0059376E" w:rsidP="00643D53">
      <w:pPr>
        <w:pStyle w:val="Prrafodelista"/>
        <w:numPr>
          <w:ilvl w:val="0"/>
          <w:numId w:val="37"/>
        </w:numPr>
        <w:jc w:val="both"/>
      </w:pPr>
      <w:r>
        <w:t>El choque es elástico o inelástico. ¿Se conserva el momento lineal? ¿y la energía?</w:t>
      </w:r>
    </w:p>
    <w:p w14:paraId="72A22305" w14:textId="3AE07439" w:rsidR="007D2818" w:rsidRDefault="00B14CA6" w:rsidP="0059376E">
      <w:pPr>
        <w:ind w:left="708"/>
        <w:jc w:val="both"/>
      </w:pPr>
      <w:r>
        <w:t>O</w:t>
      </w:r>
      <w:r w:rsidR="007D2818">
        <w:t>bt</w:t>
      </w:r>
      <w:r>
        <w:t>én</w:t>
      </w:r>
      <w:r w:rsidR="007D2818">
        <w:t xml:space="preserve"> la velocidad con la que circulaba el coche azul. Comenta.</w:t>
      </w:r>
    </w:p>
    <w:p w14:paraId="4B0A576A" w14:textId="3594C826" w:rsidR="007D2818" w:rsidRDefault="007D2818" w:rsidP="007D2818"/>
    <w:p w14:paraId="27CF391E" w14:textId="53CEE92C" w:rsidR="007D2818" w:rsidRDefault="007D2818" w:rsidP="007D2818"/>
    <w:p w14:paraId="43D41C71" w14:textId="3B5404A0" w:rsidR="007D2818" w:rsidRDefault="007D2818" w:rsidP="007D2818"/>
    <w:p w14:paraId="21424558" w14:textId="066B04EF" w:rsidR="007D2818" w:rsidRDefault="007D2818" w:rsidP="007D2818"/>
    <w:p w14:paraId="52A8EEA2" w14:textId="35D7A454" w:rsidR="007D2818" w:rsidRDefault="007D2818" w:rsidP="007D2818"/>
    <w:p w14:paraId="2CC7FE70" w14:textId="0F78D2F3" w:rsidR="007D2818" w:rsidRDefault="007D2818" w:rsidP="007D2818"/>
    <w:p w14:paraId="294179F6" w14:textId="4FF0A95C" w:rsidR="007D2818" w:rsidRDefault="007D2818" w:rsidP="007D2818"/>
    <w:p w14:paraId="5E9E03D7" w14:textId="6F062BA4" w:rsidR="007D2818" w:rsidRDefault="007D2818" w:rsidP="007D2818"/>
    <w:p w14:paraId="5AC518EE" w14:textId="565A4118" w:rsidR="007D2818" w:rsidRDefault="007D2818" w:rsidP="007D2818"/>
    <w:p w14:paraId="5F801F5E" w14:textId="51403755" w:rsidR="007D2818" w:rsidRDefault="007D2818" w:rsidP="007D2818"/>
    <w:p w14:paraId="27979E15" w14:textId="7E985C2C" w:rsidR="007D2818" w:rsidRDefault="007D2818" w:rsidP="007D2818"/>
    <w:p w14:paraId="36150E4E" w14:textId="60D285CC" w:rsidR="007D2818" w:rsidRDefault="007D2818" w:rsidP="007D2818"/>
    <w:p w14:paraId="0763DD8C" w14:textId="1D36EFB2" w:rsidR="007D2818" w:rsidRDefault="007D2818" w:rsidP="007D2818"/>
    <w:p w14:paraId="5F963D1B" w14:textId="21B30C8D" w:rsidR="007D2818" w:rsidRDefault="007D2818" w:rsidP="007D2818"/>
    <w:p w14:paraId="6CF54B98" w14:textId="19620646" w:rsidR="007D2818" w:rsidRDefault="007D2818" w:rsidP="007D2818"/>
    <w:p w14:paraId="60976F3D" w14:textId="1E271F97" w:rsidR="007D2818" w:rsidRDefault="00C87127" w:rsidP="00643D53">
      <w:pPr>
        <w:pStyle w:val="Prrafodelista"/>
        <w:numPr>
          <w:ilvl w:val="0"/>
          <w:numId w:val="37"/>
        </w:numPr>
        <w:jc w:val="both"/>
      </w:pPr>
      <w:r>
        <w:t>Añade al análisis otros datos que puedan tener relevancia: exceso de velocidad, implicaciones de la cantidad de alcohol detectado</w:t>
      </w:r>
      <w:r w:rsidR="00643D53">
        <w:t>, ¿es igual efectuar una detección en sangre que en aire expirado?, ¿cuál es el máximo permitido?, posibles responsabilidades penales</w:t>
      </w:r>
      <w:r>
        <w:t>… etc.</w:t>
      </w:r>
    </w:p>
    <w:p w14:paraId="2CCD8532" w14:textId="637BA255" w:rsidR="007D2818" w:rsidRDefault="007D2818" w:rsidP="007D2818"/>
    <w:p w14:paraId="190F888C" w14:textId="03F62B65" w:rsidR="007D2818" w:rsidRDefault="007D2818" w:rsidP="007D2818"/>
    <w:p w14:paraId="15EB6E94" w14:textId="03FDCFAD" w:rsidR="007D2818" w:rsidRDefault="007D2818" w:rsidP="007D2818"/>
    <w:p w14:paraId="3B14E442" w14:textId="2B858B99" w:rsidR="007D2818" w:rsidRDefault="007D2818" w:rsidP="007D2818"/>
    <w:p w14:paraId="3D493B55" w14:textId="3D76020C" w:rsidR="007D2818" w:rsidRDefault="007D2818" w:rsidP="007D2818"/>
    <w:p w14:paraId="73395BDA" w14:textId="7A859DB2" w:rsidR="007D2818" w:rsidRDefault="007D2818" w:rsidP="007D2818"/>
    <w:p w14:paraId="72FFBE41" w14:textId="5832C8E9" w:rsidR="007D2818" w:rsidRDefault="007D2818" w:rsidP="007D2818"/>
    <w:p w14:paraId="2F5271E1" w14:textId="08E79969" w:rsidR="007D2818" w:rsidRDefault="007D2818" w:rsidP="007D2818"/>
    <w:p w14:paraId="37F50E5D" w14:textId="4F34C89F" w:rsidR="007D2818" w:rsidRDefault="007D2818" w:rsidP="007D2818"/>
    <w:p w14:paraId="37015680" w14:textId="49604511" w:rsidR="007D2818" w:rsidRDefault="007D2818" w:rsidP="007D2818"/>
    <w:p w14:paraId="0D466B7B" w14:textId="6195FA0A" w:rsidR="007D2818" w:rsidRDefault="007D2818" w:rsidP="007D2818"/>
    <w:p w14:paraId="51A63FDA" w14:textId="77777777" w:rsidR="007D2818" w:rsidRDefault="007D2818" w:rsidP="007D2818"/>
    <w:p w14:paraId="5B7BF225" w14:textId="77777777" w:rsidR="007D2818" w:rsidRPr="007D2818" w:rsidRDefault="007D2818">
      <w:pPr>
        <w:rPr>
          <w:b/>
          <w:bCs/>
        </w:rPr>
      </w:pPr>
    </w:p>
    <w:sectPr w:rsidR="007D2818" w:rsidRPr="007D2818" w:rsidSect="00FB0B23">
      <w:headerReference w:type="default" r:id="rId11"/>
      <w:footerReference w:type="default" r:id="rId12"/>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EEBFB7" w14:textId="77777777" w:rsidR="00403D4F" w:rsidRDefault="00403D4F" w:rsidP="00FB0B23">
      <w:pPr>
        <w:spacing w:after="0"/>
      </w:pPr>
      <w:r>
        <w:separator/>
      </w:r>
    </w:p>
  </w:endnote>
  <w:endnote w:type="continuationSeparator" w:id="0">
    <w:p w14:paraId="59F430AF" w14:textId="77777777" w:rsidR="00403D4F" w:rsidRDefault="00403D4F" w:rsidP="00FB0B2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08516782"/>
      <w:docPartObj>
        <w:docPartGallery w:val="Page Numbers (Bottom of Page)"/>
        <w:docPartUnique/>
      </w:docPartObj>
    </w:sdtPr>
    <w:sdtContent>
      <w:p w14:paraId="1740FA40" w14:textId="77777777" w:rsidR="00A51B14" w:rsidRDefault="00000000">
        <w:pPr>
          <w:pStyle w:val="Piedepgina"/>
          <w:jc w:val="right"/>
        </w:pPr>
        <w:r>
          <w:fldChar w:fldCharType="begin"/>
        </w:r>
        <w:r>
          <w:instrText xml:space="preserve"> PAGE   \* MERGEFORMAT </w:instrText>
        </w:r>
        <w:r>
          <w:fldChar w:fldCharType="separate"/>
        </w:r>
        <w:r w:rsidR="003F4F7E">
          <w:rPr>
            <w:noProof/>
          </w:rPr>
          <w:t>1</w:t>
        </w:r>
        <w:r>
          <w:rPr>
            <w:noProof/>
          </w:rPr>
          <w:fldChar w:fldCharType="end"/>
        </w:r>
      </w:p>
    </w:sdtContent>
  </w:sdt>
  <w:p w14:paraId="32CD36CD" w14:textId="77777777" w:rsidR="00A51B14" w:rsidRDefault="00A51B14">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F8E14A" w14:textId="77777777" w:rsidR="00403D4F" w:rsidRDefault="00403D4F" w:rsidP="00FB0B23">
      <w:pPr>
        <w:spacing w:after="0"/>
      </w:pPr>
      <w:r>
        <w:separator/>
      </w:r>
    </w:p>
  </w:footnote>
  <w:footnote w:type="continuationSeparator" w:id="0">
    <w:p w14:paraId="226ABF19" w14:textId="77777777" w:rsidR="00403D4F" w:rsidRDefault="00403D4F" w:rsidP="00FB0B2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598" w:type="dxa"/>
      <w:tblInd w:w="108" w:type="dxa"/>
      <w:tblBorders>
        <w:bottom w:val="single" w:sz="4" w:space="0" w:color="000000"/>
        <w:insideH w:val="single" w:sz="4" w:space="0" w:color="000000"/>
      </w:tblBorders>
      <w:tblLayout w:type="fixed"/>
      <w:tblLook w:val="0000" w:firstRow="0" w:lastRow="0" w:firstColumn="0" w:lastColumn="0" w:noHBand="0" w:noVBand="0"/>
    </w:tblPr>
    <w:tblGrid>
      <w:gridCol w:w="937"/>
      <w:gridCol w:w="6086"/>
      <w:gridCol w:w="2575"/>
    </w:tblGrid>
    <w:tr w:rsidR="0045546E" w14:paraId="4AD8E3DE" w14:textId="77777777" w:rsidTr="00E055D6">
      <w:trPr>
        <w:trHeight w:val="943"/>
      </w:trPr>
      <w:tc>
        <w:tcPr>
          <w:tcW w:w="937" w:type="dxa"/>
          <w:shd w:val="clear" w:color="auto" w:fill="auto"/>
          <w:vAlign w:val="center"/>
        </w:tcPr>
        <w:p w14:paraId="277F59DC" w14:textId="77777777" w:rsidR="0045546E" w:rsidRDefault="0045546E" w:rsidP="00831F18">
          <w:pPr>
            <w:snapToGrid w:val="0"/>
            <w:rPr>
              <w:b/>
            </w:rPr>
          </w:pPr>
          <w:r>
            <w:rPr>
              <w:b/>
              <w:noProof/>
              <w:lang w:eastAsia="es-ES"/>
            </w:rPr>
            <w:drawing>
              <wp:anchor distT="0" distB="0" distL="114300" distR="114300" simplePos="0" relativeHeight="251704320" behindDoc="1" locked="0" layoutInCell="1" allowOverlap="1" wp14:anchorId="6F3669CB" wp14:editId="15857740">
                <wp:simplePos x="0" y="0"/>
                <wp:positionH relativeFrom="column">
                  <wp:posOffset>90805</wp:posOffset>
                </wp:positionH>
                <wp:positionV relativeFrom="paragraph">
                  <wp:posOffset>-43815</wp:posOffset>
                </wp:positionV>
                <wp:extent cx="409575" cy="428625"/>
                <wp:effectExtent l="19050" t="0" r="9525" b="0"/>
                <wp:wrapNone/>
                <wp:docPr id="5" name="Imagen 2" descr="LogoFQWBlan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FQWBlanco"/>
                        <pic:cNvPicPr>
                          <a:picLocks noChangeAspect="1" noChangeArrowheads="1"/>
                        </pic:cNvPicPr>
                      </pic:nvPicPr>
                      <pic:blipFill>
                        <a:blip r:embed="rId1"/>
                        <a:srcRect/>
                        <a:stretch>
                          <a:fillRect/>
                        </a:stretch>
                      </pic:blipFill>
                      <pic:spPr bwMode="auto">
                        <a:xfrm>
                          <a:off x="0" y="0"/>
                          <a:ext cx="409575" cy="428625"/>
                        </a:xfrm>
                        <a:prstGeom prst="rect">
                          <a:avLst/>
                        </a:prstGeom>
                        <a:noFill/>
                        <a:ln w="9525">
                          <a:noFill/>
                          <a:miter lim="800000"/>
                          <a:headEnd/>
                          <a:tailEnd/>
                        </a:ln>
                      </pic:spPr>
                    </pic:pic>
                  </a:graphicData>
                </a:graphic>
              </wp:anchor>
            </w:drawing>
          </w:r>
          <w:r w:rsidR="00000000">
            <w:rPr>
              <w:b/>
              <w:noProof/>
              <w:lang w:eastAsia="es-ES"/>
            </w:rPr>
            <w:object w:dxaOrig="1440" w:dyaOrig="1440" w14:anchorId="3C3C98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0;margin-top:0;width:10pt;height:15pt;z-index:251663360;mso-position-horizontal-relative:text;mso-position-vertical-relative:text">
                <v:imagedata r:id="rId2" o:title=""/>
                <w10:wrap type="square"/>
              </v:shape>
              <o:OLEObject Type="Embed" ProgID="Equation.DSMT4" ShapeID="_x0000_s1027" DrawAspect="Content" ObjectID="_1728055066" r:id="rId3"/>
            </w:object>
          </w:r>
        </w:p>
      </w:tc>
      <w:tc>
        <w:tcPr>
          <w:tcW w:w="6086" w:type="dxa"/>
          <w:shd w:val="clear" w:color="auto" w:fill="auto"/>
          <w:vAlign w:val="center"/>
        </w:tcPr>
        <w:p w14:paraId="5BA7220A" w14:textId="18293309" w:rsidR="0045546E" w:rsidRDefault="00881B93" w:rsidP="00A51B14">
          <w:pPr>
            <w:jc w:val="center"/>
            <w:rPr>
              <w:b/>
            </w:rPr>
          </w:pPr>
          <w:r>
            <w:rPr>
              <w:b/>
            </w:rPr>
            <w:t>Investigación accidente de tráfico</w:t>
          </w:r>
        </w:p>
      </w:tc>
      <w:tc>
        <w:tcPr>
          <w:tcW w:w="2575" w:type="dxa"/>
          <w:shd w:val="clear" w:color="auto" w:fill="auto"/>
          <w:vAlign w:val="center"/>
        </w:tcPr>
        <w:p w14:paraId="35D1C0A9" w14:textId="77777777" w:rsidR="0045546E" w:rsidRDefault="00142A6B" w:rsidP="00831F18">
          <w:pPr>
            <w:jc w:val="center"/>
            <w:rPr>
              <w:b/>
            </w:rPr>
          </w:pPr>
          <w:r>
            <w:rPr>
              <w:b/>
              <w:color w:val="auto"/>
            </w:rPr>
            <w:t>Experiencias con laboratorios virtuales</w:t>
          </w:r>
        </w:p>
      </w:tc>
    </w:tr>
  </w:tbl>
  <w:p w14:paraId="7DAA98A2" w14:textId="77777777" w:rsidR="0045546E" w:rsidRDefault="0045546E" w:rsidP="00FB0B23">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473FB"/>
    <w:multiLevelType w:val="hybridMultilevel"/>
    <w:tmpl w:val="8CAC45E4"/>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1" w15:restartNumberingAfterBreak="0">
    <w:nsid w:val="07917624"/>
    <w:multiLevelType w:val="hybridMultilevel"/>
    <w:tmpl w:val="BE78AA4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09536E39"/>
    <w:multiLevelType w:val="hybridMultilevel"/>
    <w:tmpl w:val="48FE898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 w15:restartNumberingAfterBreak="0">
    <w:nsid w:val="116F0356"/>
    <w:multiLevelType w:val="hybridMultilevel"/>
    <w:tmpl w:val="2CA8954E"/>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4" w15:restartNumberingAfterBreak="0">
    <w:nsid w:val="124B7E8B"/>
    <w:multiLevelType w:val="hybridMultilevel"/>
    <w:tmpl w:val="30AE1458"/>
    <w:lvl w:ilvl="0" w:tplc="0C0A000D">
      <w:start w:val="1"/>
      <w:numFmt w:val="bullet"/>
      <w:lvlText w:val=""/>
      <w:lvlJc w:val="left"/>
      <w:pPr>
        <w:ind w:left="2136" w:hanging="360"/>
      </w:pPr>
      <w:rPr>
        <w:rFonts w:ascii="Wingdings" w:hAnsi="Wingdings" w:hint="default"/>
      </w:rPr>
    </w:lvl>
    <w:lvl w:ilvl="1" w:tplc="FFFFFFFF" w:tentative="1">
      <w:start w:val="1"/>
      <w:numFmt w:val="bullet"/>
      <w:lvlText w:val="o"/>
      <w:lvlJc w:val="left"/>
      <w:pPr>
        <w:ind w:left="2856" w:hanging="360"/>
      </w:pPr>
      <w:rPr>
        <w:rFonts w:ascii="Courier New" w:hAnsi="Courier New" w:cs="Courier New" w:hint="default"/>
      </w:rPr>
    </w:lvl>
    <w:lvl w:ilvl="2" w:tplc="FFFFFFFF" w:tentative="1">
      <w:start w:val="1"/>
      <w:numFmt w:val="bullet"/>
      <w:lvlText w:val=""/>
      <w:lvlJc w:val="left"/>
      <w:pPr>
        <w:ind w:left="3576" w:hanging="360"/>
      </w:pPr>
      <w:rPr>
        <w:rFonts w:ascii="Wingdings" w:hAnsi="Wingdings" w:hint="default"/>
      </w:rPr>
    </w:lvl>
    <w:lvl w:ilvl="3" w:tplc="FFFFFFFF" w:tentative="1">
      <w:start w:val="1"/>
      <w:numFmt w:val="bullet"/>
      <w:lvlText w:val=""/>
      <w:lvlJc w:val="left"/>
      <w:pPr>
        <w:ind w:left="4296" w:hanging="360"/>
      </w:pPr>
      <w:rPr>
        <w:rFonts w:ascii="Symbol" w:hAnsi="Symbol" w:hint="default"/>
      </w:rPr>
    </w:lvl>
    <w:lvl w:ilvl="4" w:tplc="FFFFFFFF" w:tentative="1">
      <w:start w:val="1"/>
      <w:numFmt w:val="bullet"/>
      <w:lvlText w:val="o"/>
      <w:lvlJc w:val="left"/>
      <w:pPr>
        <w:ind w:left="5016" w:hanging="360"/>
      </w:pPr>
      <w:rPr>
        <w:rFonts w:ascii="Courier New" w:hAnsi="Courier New" w:cs="Courier New" w:hint="default"/>
      </w:rPr>
    </w:lvl>
    <w:lvl w:ilvl="5" w:tplc="FFFFFFFF" w:tentative="1">
      <w:start w:val="1"/>
      <w:numFmt w:val="bullet"/>
      <w:lvlText w:val=""/>
      <w:lvlJc w:val="left"/>
      <w:pPr>
        <w:ind w:left="5736" w:hanging="360"/>
      </w:pPr>
      <w:rPr>
        <w:rFonts w:ascii="Wingdings" w:hAnsi="Wingdings" w:hint="default"/>
      </w:rPr>
    </w:lvl>
    <w:lvl w:ilvl="6" w:tplc="FFFFFFFF" w:tentative="1">
      <w:start w:val="1"/>
      <w:numFmt w:val="bullet"/>
      <w:lvlText w:val=""/>
      <w:lvlJc w:val="left"/>
      <w:pPr>
        <w:ind w:left="6456" w:hanging="360"/>
      </w:pPr>
      <w:rPr>
        <w:rFonts w:ascii="Symbol" w:hAnsi="Symbol" w:hint="default"/>
      </w:rPr>
    </w:lvl>
    <w:lvl w:ilvl="7" w:tplc="FFFFFFFF" w:tentative="1">
      <w:start w:val="1"/>
      <w:numFmt w:val="bullet"/>
      <w:lvlText w:val="o"/>
      <w:lvlJc w:val="left"/>
      <w:pPr>
        <w:ind w:left="7176" w:hanging="360"/>
      </w:pPr>
      <w:rPr>
        <w:rFonts w:ascii="Courier New" w:hAnsi="Courier New" w:cs="Courier New" w:hint="default"/>
      </w:rPr>
    </w:lvl>
    <w:lvl w:ilvl="8" w:tplc="FFFFFFFF" w:tentative="1">
      <w:start w:val="1"/>
      <w:numFmt w:val="bullet"/>
      <w:lvlText w:val=""/>
      <w:lvlJc w:val="left"/>
      <w:pPr>
        <w:ind w:left="7896" w:hanging="360"/>
      </w:pPr>
      <w:rPr>
        <w:rFonts w:ascii="Wingdings" w:hAnsi="Wingdings" w:hint="default"/>
      </w:rPr>
    </w:lvl>
  </w:abstractNum>
  <w:abstractNum w:abstractNumId="5" w15:restartNumberingAfterBreak="0">
    <w:nsid w:val="13514685"/>
    <w:multiLevelType w:val="hybridMultilevel"/>
    <w:tmpl w:val="2332A3E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14FD5487"/>
    <w:multiLevelType w:val="hybridMultilevel"/>
    <w:tmpl w:val="E57C7A9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156578C1"/>
    <w:multiLevelType w:val="hybridMultilevel"/>
    <w:tmpl w:val="C1381888"/>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8" w15:restartNumberingAfterBreak="0">
    <w:nsid w:val="20644254"/>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16547F3"/>
    <w:multiLevelType w:val="hybridMultilevel"/>
    <w:tmpl w:val="06E6ECBC"/>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0" w15:restartNumberingAfterBreak="0">
    <w:nsid w:val="22D75D13"/>
    <w:multiLevelType w:val="multilevel"/>
    <w:tmpl w:val="B58097BA"/>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1" w15:restartNumberingAfterBreak="0">
    <w:nsid w:val="27E81A03"/>
    <w:multiLevelType w:val="hybridMultilevel"/>
    <w:tmpl w:val="31F277F8"/>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12" w15:restartNumberingAfterBreak="0">
    <w:nsid w:val="2CB5691B"/>
    <w:multiLevelType w:val="hybridMultilevel"/>
    <w:tmpl w:val="EA36DF62"/>
    <w:lvl w:ilvl="0" w:tplc="0C0A000D">
      <w:start w:val="1"/>
      <w:numFmt w:val="bullet"/>
      <w:lvlText w:val=""/>
      <w:lvlJc w:val="left"/>
      <w:pPr>
        <w:ind w:left="1074" w:hanging="360"/>
      </w:pPr>
      <w:rPr>
        <w:rFonts w:ascii="Wingdings" w:hAnsi="Wingdings" w:hint="default"/>
      </w:rPr>
    </w:lvl>
    <w:lvl w:ilvl="1" w:tplc="0C0A0003" w:tentative="1">
      <w:start w:val="1"/>
      <w:numFmt w:val="bullet"/>
      <w:lvlText w:val="o"/>
      <w:lvlJc w:val="left"/>
      <w:pPr>
        <w:ind w:left="1794" w:hanging="360"/>
      </w:pPr>
      <w:rPr>
        <w:rFonts w:ascii="Courier New" w:hAnsi="Courier New" w:cs="Courier New" w:hint="default"/>
      </w:rPr>
    </w:lvl>
    <w:lvl w:ilvl="2" w:tplc="0C0A0005" w:tentative="1">
      <w:start w:val="1"/>
      <w:numFmt w:val="bullet"/>
      <w:lvlText w:val=""/>
      <w:lvlJc w:val="left"/>
      <w:pPr>
        <w:ind w:left="2514" w:hanging="360"/>
      </w:pPr>
      <w:rPr>
        <w:rFonts w:ascii="Wingdings" w:hAnsi="Wingdings" w:hint="default"/>
      </w:rPr>
    </w:lvl>
    <w:lvl w:ilvl="3" w:tplc="0C0A0001" w:tentative="1">
      <w:start w:val="1"/>
      <w:numFmt w:val="bullet"/>
      <w:lvlText w:val=""/>
      <w:lvlJc w:val="left"/>
      <w:pPr>
        <w:ind w:left="3234" w:hanging="360"/>
      </w:pPr>
      <w:rPr>
        <w:rFonts w:ascii="Symbol" w:hAnsi="Symbol" w:hint="default"/>
      </w:rPr>
    </w:lvl>
    <w:lvl w:ilvl="4" w:tplc="0C0A0003" w:tentative="1">
      <w:start w:val="1"/>
      <w:numFmt w:val="bullet"/>
      <w:lvlText w:val="o"/>
      <w:lvlJc w:val="left"/>
      <w:pPr>
        <w:ind w:left="3954" w:hanging="360"/>
      </w:pPr>
      <w:rPr>
        <w:rFonts w:ascii="Courier New" w:hAnsi="Courier New" w:cs="Courier New" w:hint="default"/>
      </w:rPr>
    </w:lvl>
    <w:lvl w:ilvl="5" w:tplc="0C0A0005" w:tentative="1">
      <w:start w:val="1"/>
      <w:numFmt w:val="bullet"/>
      <w:lvlText w:val=""/>
      <w:lvlJc w:val="left"/>
      <w:pPr>
        <w:ind w:left="4674" w:hanging="360"/>
      </w:pPr>
      <w:rPr>
        <w:rFonts w:ascii="Wingdings" w:hAnsi="Wingdings" w:hint="default"/>
      </w:rPr>
    </w:lvl>
    <w:lvl w:ilvl="6" w:tplc="0C0A0001" w:tentative="1">
      <w:start w:val="1"/>
      <w:numFmt w:val="bullet"/>
      <w:lvlText w:val=""/>
      <w:lvlJc w:val="left"/>
      <w:pPr>
        <w:ind w:left="5394" w:hanging="360"/>
      </w:pPr>
      <w:rPr>
        <w:rFonts w:ascii="Symbol" w:hAnsi="Symbol" w:hint="default"/>
      </w:rPr>
    </w:lvl>
    <w:lvl w:ilvl="7" w:tplc="0C0A0003" w:tentative="1">
      <w:start w:val="1"/>
      <w:numFmt w:val="bullet"/>
      <w:lvlText w:val="o"/>
      <w:lvlJc w:val="left"/>
      <w:pPr>
        <w:ind w:left="6114" w:hanging="360"/>
      </w:pPr>
      <w:rPr>
        <w:rFonts w:ascii="Courier New" w:hAnsi="Courier New" w:cs="Courier New" w:hint="default"/>
      </w:rPr>
    </w:lvl>
    <w:lvl w:ilvl="8" w:tplc="0C0A0005" w:tentative="1">
      <w:start w:val="1"/>
      <w:numFmt w:val="bullet"/>
      <w:lvlText w:val=""/>
      <w:lvlJc w:val="left"/>
      <w:pPr>
        <w:ind w:left="6834" w:hanging="360"/>
      </w:pPr>
      <w:rPr>
        <w:rFonts w:ascii="Wingdings" w:hAnsi="Wingdings" w:hint="default"/>
      </w:rPr>
    </w:lvl>
  </w:abstractNum>
  <w:abstractNum w:abstractNumId="13" w15:restartNumberingAfterBreak="0">
    <w:nsid w:val="2CBF4900"/>
    <w:multiLevelType w:val="hybridMultilevel"/>
    <w:tmpl w:val="8314FB3C"/>
    <w:lvl w:ilvl="0" w:tplc="724A0EE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2EAB04CA"/>
    <w:multiLevelType w:val="hybridMultilevel"/>
    <w:tmpl w:val="9FEC8FD2"/>
    <w:lvl w:ilvl="0" w:tplc="0C0A000D">
      <w:start w:val="1"/>
      <w:numFmt w:val="bullet"/>
      <w:lvlText w:val=""/>
      <w:lvlJc w:val="left"/>
      <w:pPr>
        <w:ind w:left="1776" w:hanging="360"/>
      </w:pPr>
      <w:rPr>
        <w:rFonts w:ascii="Wingdings" w:hAnsi="Wingdings" w:hint="default"/>
      </w:rPr>
    </w:lvl>
    <w:lvl w:ilvl="1" w:tplc="0C0A0003" w:tentative="1">
      <w:start w:val="1"/>
      <w:numFmt w:val="bullet"/>
      <w:lvlText w:val="o"/>
      <w:lvlJc w:val="left"/>
      <w:pPr>
        <w:ind w:left="2496" w:hanging="360"/>
      </w:pPr>
      <w:rPr>
        <w:rFonts w:ascii="Courier New" w:hAnsi="Courier New" w:cs="Courier New" w:hint="default"/>
      </w:rPr>
    </w:lvl>
    <w:lvl w:ilvl="2" w:tplc="0C0A0005" w:tentative="1">
      <w:start w:val="1"/>
      <w:numFmt w:val="bullet"/>
      <w:lvlText w:val=""/>
      <w:lvlJc w:val="left"/>
      <w:pPr>
        <w:ind w:left="3216" w:hanging="360"/>
      </w:pPr>
      <w:rPr>
        <w:rFonts w:ascii="Wingdings" w:hAnsi="Wingdings" w:hint="default"/>
      </w:rPr>
    </w:lvl>
    <w:lvl w:ilvl="3" w:tplc="0C0A0001" w:tentative="1">
      <w:start w:val="1"/>
      <w:numFmt w:val="bullet"/>
      <w:lvlText w:val=""/>
      <w:lvlJc w:val="left"/>
      <w:pPr>
        <w:ind w:left="3936" w:hanging="360"/>
      </w:pPr>
      <w:rPr>
        <w:rFonts w:ascii="Symbol" w:hAnsi="Symbol" w:hint="default"/>
      </w:rPr>
    </w:lvl>
    <w:lvl w:ilvl="4" w:tplc="0C0A0003" w:tentative="1">
      <w:start w:val="1"/>
      <w:numFmt w:val="bullet"/>
      <w:lvlText w:val="o"/>
      <w:lvlJc w:val="left"/>
      <w:pPr>
        <w:ind w:left="4656" w:hanging="360"/>
      </w:pPr>
      <w:rPr>
        <w:rFonts w:ascii="Courier New" w:hAnsi="Courier New" w:cs="Courier New" w:hint="default"/>
      </w:rPr>
    </w:lvl>
    <w:lvl w:ilvl="5" w:tplc="0C0A0005" w:tentative="1">
      <w:start w:val="1"/>
      <w:numFmt w:val="bullet"/>
      <w:lvlText w:val=""/>
      <w:lvlJc w:val="left"/>
      <w:pPr>
        <w:ind w:left="5376" w:hanging="360"/>
      </w:pPr>
      <w:rPr>
        <w:rFonts w:ascii="Wingdings" w:hAnsi="Wingdings" w:hint="default"/>
      </w:rPr>
    </w:lvl>
    <w:lvl w:ilvl="6" w:tplc="0C0A0001" w:tentative="1">
      <w:start w:val="1"/>
      <w:numFmt w:val="bullet"/>
      <w:lvlText w:val=""/>
      <w:lvlJc w:val="left"/>
      <w:pPr>
        <w:ind w:left="6096" w:hanging="360"/>
      </w:pPr>
      <w:rPr>
        <w:rFonts w:ascii="Symbol" w:hAnsi="Symbol" w:hint="default"/>
      </w:rPr>
    </w:lvl>
    <w:lvl w:ilvl="7" w:tplc="0C0A0003" w:tentative="1">
      <w:start w:val="1"/>
      <w:numFmt w:val="bullet"/>
      <w:lvlText w:val="o"/>
      <w:lvlJc w:val="left"/>
      <w:pPr>
        <w:ind w:left="6816" w:hanging="360"/>
      </w:pPr>
      <w:rPr>
        <w:rFonts w:ascii="Courier New" w:hAnsi="Courier New" w:cs="Courier New" w:hint="default"/>
      </w:rPr>
    </w:lvl>
    <w:lvl w:ilvl="8" w:tplc="0C0A0005" w:tentative="1">
      <w:start w:val="1"/>
      <w:numFmt w:val="bullet"/>
      <w:lvlText w:val=""/>
      <w:lvlJc w:val="left"/>
      <w:pPr>
        <w:ind w:left="7536" w:hanging="360"/>
      </w:pPr>
      <w:rPr>
        <w:rFonts w:ascii="Wingdings" w:hAnsi="Wingdings" w:hint="default"/>
      </w:rPr>
    </w:lvl>
  </w:abstractNum>
  <w:abstractNum w:abstractNumId="15" w15:restartNumberingAfterBreak="0">
    <w:nsid w:val="2F520630"/>
    <w:multiLevelType w:val="hybridMultilevel"/>
    <w:tmpl w:val="29B6ABB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15:restartNumberingAfterBreak="0">
    <w:nsid w:val="30BF432B"/>
    <w:multiLevelType w:val="hybridMultilevel"/>
    <w:tmpl w:val="0130DA6A"/>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43752BCC"/>
    <w:multiLevelType w:val="hybridMultilevel"/>
    <w:tmpl w:val="D9949950"/>
    <w:lvl w:ilvl="0" w:tplc="0C0A0001">
      <w:start w:val="1"/>
      <w:numFmt w:val="bullet"/>
      <w:lvlText w:val=""/>
      <w:lvlJc w:val="left"/>
      <w:pPr>
        <w:ind w:left="1068" w:hanging="360"/>
      </w:pPr>
      <w:rPr>
        <w:rFonts w:ascii="Symbol" w:hAnsi="Symbol"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18" w15:restartNumberingAfterBreak="0">
    <w:nsid w:val="43B65B1E"/>
    <w:multiLevelType w:val="hybridMultilevel"/>
    <w:tmpl w:val="AF40C2C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46B010EE"/>
    <w:multiLevelType w:val="hybridMultilevel"/>
    <w:tmpl w:val="DEF87E1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4BF82F5D"/>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4AF7EBD"/>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6716D23"/>
    <w:multiLevelType w:val="hybridMultilevel"/>
    <w:tmpl w:val="554A62B4"/>
    <w:lvl w:ilvl="0" w:tplc="0C0A0001">
      <w:start w:val="1"/>
      <w:numFmt w:val="bullet"/>
      <w:lvlText w:val=""/>
      <w:lvlJc w:val="left"/>
      <w:pPr>
        <w:ind w:left="1428" w:hanging="360"/>
      </w:pPr>
      <w:rPr>
        <w:rFonts w:ascii="Symbol" w:hAnsi="Symbol"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23" w15:restartNumberingAfterBreak="0">
    <w:nsid w:val="57F87D47"/>
    <w:multiLevelType w:val="hybridMultilevel"/>
    <w:tmpl w:val="B52ABDA2"/>
    <w:lvl w:ilvl="0" w:tplc="0C0A0001">
      <w:start w:val="1"/>
      <w:numFmt w:val="bullet"/>
      <w:lvlText w:val=""/>
      <w:lvlJc w:val="left"/>
      <w:pPr>
        <w:ind w:left="717" w:hanging="360"/>
      </w:pPr>
      <w:rPr>
        <w:rFonts w:ascii="Symbol" w:hAnsi="Symbol" w:hint="default"/>
      </w:rPr>
    </w:lvl>
    <w:lvl w:ilvl="1" w:tplc="0C0A0003" w:tentative="1">
      <w:start w:val="1"/>
      <w:numFmt w:val="bullet"/>
      <w:lvlText w:val="o"/>
      <w:lvlJc w:val="left"/>
      <w:pPr>
        <w:ind w:left="1437" w:hanging="360"/>
      </w:pPr>
      <w:rPr>
        <w:rFonts w:ascii="Courier New" w:hAnsi="Courier New" w:cs="Courier New" w:hint="default"/>
      </w:rPr>
    </w:lvl>
    <w:lvl w:ilvl="2" w:tplc="0C0A0005" w:tentative="1">
      <w:start w:val="1"/>
      <w:numFmt w:val="bullet"/>
      <w:lvlText w:val=""/>
      <w:lvlJc w:val="left"/>
      <w:pPr>
        <w:ind w:left="2157" w:hanging="360"/>
      </w:pPr>
      <w:rPr>
        <w:rFonts w:ascii="Wingdings" w:hAnsi="Wingdings" w:hint="default"/>
      </w:rPr>
    </w:lvl>
    <w:lvl w:ilvl="3" w:tplc="0C0A0001" w:tentative="1">
      <w:start w:val="1"/>
      <w:numFmt w:val="bullet"/>
      <w:lvlText w:val=""/>
      <w:lvlJc w:val="left"/>
      <w:pPr>
        <w:ind w:left="2877" w:hanging="360"/>
      </w:pPr>
      <w:rPr>
        <w:rFonts w:ascii="Symbol" w:hAnsi="Symbol" w:hint="default"/>
      </w:rPr>
    </w:lvl>
    <w:lvl w:ilvl="4" w:tplc="0C0A0003" w:tentative="1">
      <w:start w:val="1"/>
      <w:numFmt w:val="bullet"/>
      <w:lvlText w:val="o"/>
      <w:lvlJc w:val="left"/>
      <w:pPr>
        <w:ind w:left="3597" w:hanging="360"/>
      </w:pPr>
      <w:rPr>
        <w:rFonts w:ascii="Courier New" w:hAnsi="Courier New" w:cs="Courier New" w:hint="default"/>
      </w:rPr>
    </w:lvl>
    <w:lvl w:ilvl="5" w:tplc="0C0A0005" w:tentative="1">
      <w:start w:val="1"/>
      <w:numFmt w:val="bullet"/>
      <w:lvlText w:val=""/>
      <w:lvlJc w:val="left"/>
      <w:pPr>
        <w:ind w:left="4317" w:hanging="360"/>
      </w:pPr>
      <w:rPr>
        <w:rFonts w:ascii="Wingdings" w:hAnsi="Wingdings" w:hint="default"/>
      </w:rPr>
    </w:lvl>
    <w:lvl w:ilvl="6" w:tplc="0C0A0001" w:tentative="1">
      <w:start w:val="1"/>
      <w:numFmt w:val="bullet"/>
      <w:lvlText w:val=""/>
      <w:lvlJc w:val="left"/>
      <w:pPr>
        <w:ind w:left="5037" w:hanging="360"/>
      </w:pPr>
      <w:rPr>
        <w:rFonts w:ascii="Symbol" w:hAnsi="Symbol" w:hint="default"/>
      </w:rPr>
    </w:lvl>
    <w:lvl w:ilvl="7" w:tplc="0C0A0003" w:tentative="1">
      <w:start w:val="1"/>
      <w:numFmt w:val="bullet"/>
      <w:lvlText w:val="o"/>
      <w:lvlJc w:val="left"/>
      <w:pPr>
        <w:ind w:left="5757" w:hanging="360"/>
      </w:pPr>
      <w:rPr>
        <w:rFonts w:ascii="Courier New" w:hAnsi="Courier New" w:cs="Courier New" w:hint="default"/>
      </w:rPr>
    </w:lvl>
    <w:lvl w:ilvl="8" w:tplc="0C0A0005" w:tentative="1">
      <w:start w:val="1"/>
      <w:numFmt w:val="bullet"/>
      <w:lvlText w:val=""/>
      <w:lvlJc w:val="left"/>
      <w:pPr>
        <w:ind w:left="6477" w:hanging="360"/>
      </w:pPr>
      <w:rPr>
        <w:rFonts w:ascii="Wingdings" w:hAnsi="Wingdings" w:hint="default"/>
      </w:rPr>
    </w:lvl>
  </w:abstractNum>
  <w:abstractNum w:abstractNumId="24" w15:restartNumberingAfterBreak="0">
    <w:nsid w:val="5D084CEF"/>
    <w:multiLevelType w:val="hybridMultilevel"/>
    <w:tmpl w:val="5E147BC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601A0681"/>
    <w:multiLevelType w:val="multilevel"/>
    <w:tmpl w:val="63763E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A436BD8"/>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6BC77705"/>
    <w:multiLevelType w:val="hybridMultilevel"/>
    <w:tmpl w:val="AFAE343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6D467512"/>
    <w:multiLevelType w:val="hybridMultilevel"/>
    <w:tmpl w:val="0FC65FA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9" w15:restartNumberingAfterBreak="0">
    <w:nsid w:val="6DA22DD5"/>
    <w:multiLevelType w:val="hybridMultilevel"/>
    <w:tmpl w:val="42CAA21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6F280E4F"/>
    <w:multiLevelType w:val="hybridMultilevel"/>
    <w:tmpl w:val="3BBE4474"/>
    <w:lvl w:ilvl="0" w:tplc="0C0A000F">
      <w:start w:val="1"/>
      <w:numFmt w:val="decimal"/>
      <w:lvlText w:val="%1."/>
      <w:lvlJc w:val="left"/>
      <w:pPr>
        <w:ind w:left="2856" w:hanging="360"/>
      </w:pPr>
    </w:lvl>
    <w:lvl w:ilvl="1" w:tplc="0C0A0019" w:tentative="1">
      <w:start w:val="1"/>
      <w:numFmt w:val="lowerLetter"/>
      <w:lvlText w:val="%2."/>
      <w:lvlJc w:val="left"/>
      <w:pPr>
        <w:ind w:left="3576" w:hanging="360"/>
      </w:pPr>
    </w:lvl>
    <w:lvl w:ilvl="2" w:tplc="0C0A001B" w:tentative="1">
      <w:start w:val="1"/>
      <w:numFmt w:val="lowerRoman"/>
      <w:lvlText w:val="%3."/>
      <w:lvlJc w:val="right"/>
      <w:pPr>
        <w:ind w:left="4296" w:hanging="180"/>
      </w:pPr>
    </w:lvl>
    <w:lvl w:ilvl="3" w:tplc="0C0A000F" w:tentative="1">
      <w:start w:val="1"/>
      <w:numFmt w:val="decimal"/>
      <w:lvlText w:val="%4."/>
      <w:lvlJc w:val="left"/>
      <w:pPr>
        <w:ind w:left="5016" w:hanging="360"/>
      </w:pPr>
    </w:lvl>
    <w:lvl w:ilvl="4" w:tplc="0C0A0019" w:tentative="1">
      <w:start w:val="1"/>
      <w:numFmt w:val="lowerLetter"/>
      <w:lvlText w:val="%5."/>
      <w:lvlJc w:val="left"/>
      <w:pPr>
        <w:ind w:left="5736" w:hanging="360"/>
      </w:pPr>
    </w:lvl>
    <w:lvl w:ilvl="5" w:tplc="0C0A001B" w:tentative="1">
      <w:start w:val="1"/>
      <w:numFmt w:val="lowerRoman"/>
      <w:lvlText w:val="%6."/>
      <w:lvlJc w:val="right"/>
      <w:pPr>
        <w:ind w:left="6456" w:hanging="180"/>
      </w:pPr>
    </w:lvl>
    <w:lvl w:ilvl="6" w:tplc="0C0A000F" w:tentative="1">
      <w:start w:val="1"/>
      <w:numFmt w:val="decimal"/>
      <w:lvlText w:val="%7."/>
      <w:lvlJc w:val="left"/>
      <w:pPr>
        <w:ind w:left="7176" w:hanging="360"/>
      </w:pPr>
    </w:lvl>
    <w:lvl w:ilvl="7" w:tplc="0C0A0019" w:tentative="1">
      <w:start w:val="1"/>
      <w:numFmt w:val="lowerLetter"/>
      <w:lvlText w:val="%8."/>
      <w:lvlJc w:val="left"/>
      <w:pPr>
        <w:ind w:left="7896" w:hanging="360"/>
      </w:pPr>
    </w:lvl>
    <w:lvl w:ilvl="8" w:tplc="0C0A001B" w:tentative="1">
      <w:start w:val="1"/>
      <w:numFmt w:val="lowerRoman"/>
      <w:lvlText w:val="%9."/>
      <w:lvlJc w:val="right"/>
      <w:pPr>
        <w:ind w:left="8616" w:hanging="180"/>
      </w:pPr>
    </w:lvl>
  </w:abstractNum>
  <w:abstractNum w:abstractNumId="31" w15:restartNumberingAfterBreak="0">
    <w:nsid w:val="6F8E7D09"/>
    <w:multiLevelType w:val="hybridMultilevel"/>
    <w:tmpl w:val="2C02ACC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15:restartNumberingAfterBreak="0">
    <w:nsid w:val="72114F39"/>
    <w:multiLevelType w:val="hybridMultilevel"/>
    <w:tmpl w:val="0D48F4D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74093C62"/>
    <w:multiLevelType w:val="hybridMultilevel"/>
    <w:tmpl w:val="7FAC88CC"/>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4" w15:restartNumberingAfterBreak="0">
    <w:nsid w:val="749A79BF"/>
    <w:multiLevelType w:val="hybridMultilevel"/>
    <w:tmpl w:val="4BFA16A8"/>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35" w15:restartNumberingAfterBreak="0">
    <w:nsid w:val="754357CA"/>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89C53D2"/>
    <w:multiLevelType w:val="hybridMultilevel"/>
    <w:tmpl w:val="C42EB5C8"/>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num w:numId="1" w16cid:durableId="999314346">
    <w:abstractNumId w:val="16"/>
  </w:num>
  <w:num w:numId="2" w16cid:durableId="132254811">
    <w:abstractNumId w:val="13"/>
  </w:num>
  <w:num w:numId="3" w16cid:durableId="2097165715">
    <w:abstractNumId w:val="22"/>
  </w:num>
  <w:num w:numId="4" w16cid:durableId="1413433212">
    <w:abstractNumId w:val="20"/>
  </w:num>
  <w:num w:numId="5" w16cid:durableId="2062318330">
    <w:abstractNumId w:val="36"/>
  </w:num>
  <w:num w:numId="6" w16cid:durableId="1464956319">
    <w:abstractNumId w:val="5"/>
  </w:num>
  <w:num w:numId="7" w16cid:durableId="1107190079">
    <w:abstractNumId w:val="3"/>
  </w:num>
  <w:num w:numId="8" w16cid:durableId="1201044239">
    <w:abstractNumId w:val="32"/>
  </w:num>
  <w:num w:numId="9" w16cid:durableId="811336662">
    <w:abstractNumId w:val="11"/>
  </w:num>
  <w:num w:numId="10" w16cid:durableId="1857228733">
    <w:abstractNumId w:val="24"/>
  </w:num>
  <w:num w:numId="11" w16cid:durableId="1408458384">
    <w:abstractNumId w:val="23"/>
  </w:num>
  <w:num w:numId="12" w16cid:durableId="949818988">
    <w:abstractNumId w:val="26"/>
  </w:num>
  <w:num w:numId="13" w16cid:durableId="1839073786">
    <w:abstractNumId w:val="21"/>
  </w:num>
  <w:num w:numId="14" w16cid:durableId="1896699157">
    <w:abstractNumId w:val="9"/>
  </w:num>
  <w:num w:numId="15" w16cid:durableId="1109817065">
    <w:abstractNumId w:val="35"/>
  </w:num>
  <w:num w:numId="16" w16cid:durableId="435104562">
    <w:abstractNumId w:val="8"/>
  </w:num>
  <w:num w:numId="17" w16cid:durableId="1848867900">
    <w:abstractNumId w:val="25"/>
  </w:num>
  <w:num w:numId="18" w16cid:durableId="717896269">
    <w:abstractNumId w:val="10"/>
  </w:num>
  <w:num w:numId="19" w16cid:durableId="561212119">
    <w:abstractNumId w:val="33"/>
  </w:num>
  <w:num w:numId="20" w16cid:durableId="1861813414">
    <w:abstractNumId w:val="28"/>
  </w:num>
  <w:num w:numId="21" w16cid:durableId="926770996">
    <w:abstractNumId w:val="0"/>
  </w:num>
  <w:num w:numId="22" w16cid:durableId="627247362">
    <w:abstractNumId w:val="31"/>
  </w:num>
  <w:num w:numId="23" w16cid:durableId="1762683094">
    <w:abstractNumId w:val="7"/>
  </w:num>
  <w:num w:numId="24" w16cid:durableId="1270895306">
    <w:abstractNumId w:val="18"/>
  </w:num>
  <w:num w:numId="25" w16cid:durableId="889073402">
    <w:abstractNumId w:val="15"/>
  </w:num>
  <w:num w:numId="26" w16cid:durableId="1416125688">
    <w:abstractNumId w:val="17"/>
  </w:num>
  <w:num w:numId="27" w16cid:durableId="1944921586">
    <w:abstractNumId w:val="6"/>
  </w:num>
  <w:num w:numId="28" w16cid:durableId="694695950">
    <w:abstractNumId w:val="19"/>
  </w:num>
  <w:num w:numId="29" w16cid:durableId="662926570">
    <w:abstractNumId w:val="1"/>
  </w:num>
  <w:num w:numId="30" w16cid:durableId="221983139">
    <w:abstractNumId w:val="34"/>
  </w:num>
  <w:num w:numId="31" w16cid:durableId="1030453884">
    <w:abstractNumId w:val="12"/>
  </w:num>
  <w:num w:numId="32" w16cid:durableId="1948778666">
    <w:abstractNumId w:val="4"/>
  </w:num>
  <w:num w:numId="33" w16cid:durableId="1328825634">
    <w:abstractNumId w:val="30"/>
  </w:num>
  <w:num w:numId="34" w16cid:durableId="1454210037">
    <w:abstractNumId w:val="14"/>
  </w:num>
  <w:num w:numId="35" w16cid:durableId="648705357">
    <w:abstractNumId w:val="27"/>
  </w:num>
  <w:num w:numId="36" w16cid:durableId="248931691">
    <w:abstractNumId w:val="2"/>
  </w:num>
  <w:num w:numId="37" w16cid:durableId="1323898473">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autoHyphenation/>
  <w:hyphenationZone w:val="425"/>
  <w:drawingGridHorizontalSpacing w:val="100"/>
  <w:displayHorizontalDrawingGridEvery w:val="2"/>
  <w:displayVerticalDrawingGridEvery w:val="2"/>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3A54"/>
    <w:rsid w:val="00054E28"/>
    <w:rsid w:val="00067DF3"/>
    <w:rsid w:val="00077AE2"/>
    <w:rsid w:val="00082595"/>
    <w:rsid w:val="000A458F"/>
    <w:rsid w:val="000B53DF"/>
    <w:rsid w:val="000D59C7"/>
    <w:rsid w:val="000F11F4"/>
    <w:rsid w:val="00132044"/>
    <w:rsid w:val="00142A6B"/>
    <w:rsid w:val="001A3E29"/>
    <w:rsid w:val="001B64AA"/>
    <w:rsid w:val="001C0B8B"/>
    <w:rsid w:val="0022181C"/>
    <w:rsid w:val="0023200D"/>
    <w:rsid w:val="00260FEB"/>
    <w:rsid w:val="00263D51"/>
    <w:rsid w:val="002868D8"/>
    <w:rsid w:val="002A00FD"/>
    <w:rsid w:val="002A2604"/>
    <w:rsid w:val="002B3F37"/>
    <w:rsid w:val="003173E6"/>
    <w:rsid w:val="00332DFD"/>
    <w:rsid w:val="003560DD"/>
    <w:rsid w:val="00394DA2"/>
    <w:rsid w:val="003A032E"/>
    <w:rsid w:val="003A261A"/>
    <w:rsid w:val="003A5768"/>
    <w:rsid w:val="003D5421"/>
    <w:rsid w:val="003E394F"/>
    <w:rsid w:val="003F4F7E"/>
    <w:rsid w:val="0040072A"/>
    <w:rsid w:val="00403D4F"/>
    <w:rsid w:val="00416483"/>
    <w:rsid w:val="00437E01"/>
    <w:rsid w:val="0045546E"/>
    <w:rsid w:val="00487833"/>
    <w:rsid w:val="00552783"/>
    <w:rsid w:val="00552861"/>
    <w:rsid w:val="0059376E"/>
    <w:rsid w:val="005A4DCE"/>
    <w:rsid w:val="005C4259"/>
    <w:rsid w:val="00627F34"/>
    <w:rsid w:val="00643D53"/>
    <w:rsid w:val="006A2DC3"/>
    <w:rsid w:val="006C6605"/>
    <w:rsid w:val="00744F34"/>
    <w:rsid w:val="00747F4F"/>
    <w:rsid w:val="007648FE"/>
    <w:rsid w:val="007D2818"/>
    <w:rsid w:val="008209E4"/>
    <w:rsid w:val="00831F18"/>
    <w:rsid w:val="00833350"/>
    <w:rsid w:val="008563E3"/>
    <w:rsid w:val="00881B93"/>
    <w:rsid w:val="008A6FE5"/>
    <w:rsid w:val="008B0ADB"/>
    <w:rsid w:val="008C13DF"/>
    <w:rsid w:val="00910B02"/>
    <w:rsid w:val="009411C1"/>
    <w:rsid w:val="009557B1"/>
    <w:rsid w:val="00964E7E"/>
    <w:rsid w:val="0096738E"/>
    <w:rsid w:val="0097053E"/>
    <w:rsid w:val="00970C67"/>
    <w:rsid w:val="00970EE7"/>
    <w:rsid w:val="00975AF4"/>
    <w:rsid w:val="009A425B"/>
    <w:rsid w:val="00A246B1"/>
    <w:rsid w:val="00A24E9E"/>
    <w:rsid w:val="00A33E3A"/>
    <w:rsid w:val="00A417C7"/>
    <w:rsid w:val="00A51B14"/>
    <w:rsid w:val="00A77C8C"/>
    <w:rsid w:val="00A87B59"/>
    <w:rsid w:val="00A9740A"/>
    <w:rsid w:val="00AB1DFE"/>
    <w:rsid w:val="00AB1F06"/>
    <w:rsid w:val="00AB46E8"/>
    <w:rsid w:val="00AB7D61"/>
    <w:rsid w:val="00AC456F"/>
    <w:rsid w:val="00AC7F6F"/>
    <w:rsid w:val="00AD2E91"/>
    <w:rsid w:val="00AD3693"/>
    <w:rsid w:val="00B14CA6"/>
    <w:rsid w:val="00B27B9C"/>
    <w:rsid w:val="00B36DA0"/>
    <w:rsid w:val="00B650F4"/>
    <w:rsid w:val="00B70E31"/>
    <w:rsid w:val="00B74EB9"/>
    <w:rsid w:val="00B8085D"/>
    <w:rsid w:val="00BC3A54"/>
    <w:rsid w:val="00BC5E62"/>
    <w:rsid w:val="00BD3C72"/>
    <w:rsid w:val="00BE3E97"/>
    <w:rsid w:val="00BE695A"/>
    <w:rsid w:val="00C5416C"/>
    <w:rsid w:val="00C6578C"/>
    <w:rsid w:val="00C6777A"/>
    <w:rsid w:val="00C860AD"/>
    <w:rsid w:val="00C87127"/>
    <w:rsid w:val="00C8769A"/>
    <w:rsid w:val="00CE1560"/>
    <w:rsid w:val="00CE4949"/>
    <w:rsid w:val="00CF3D6B"/>
    <w:rsid w:val="00CF41C9"/>
    <w:rsid w:val="00CF70F1"/>
    <w:rsid w:val="00D126F1"/>
    <w:rsid w:val="00D46812"/>
    <w:rsid w:val="00D67F38"/>
    <w:rsid w:val="00D775DE"/>
    <w:rsid w:val="00D92E9F"/>
    <w:rsid w:val="00DC14FD"/>
    <w:rsid w:val="00DE6C0B"/>
    <w:rsid w:val="00DF0B07"/>
    <w:rsid w:val="00E055D6"/>
    <w:rsid w:val="00E16B07"/>
    <w:rsid w:val="00E7203F"/>
    <w:rsid w:val="00E81A73"/>
    <w:rsid w:val="00E874E0"/>
    <w:rsid w:val="00EA35C2"/>
    <w:rsid w:val="00ED7138"/>
    <w:rsid w:val="00F15A4C"/>
    <w:rsid w:val="00F32B4A"/>
    <w:rsid w:val="00F32B94"/>
    <w:rsid w:val="00F649CF"/>
    <w:rsid w:val="00FB0B23"/>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B6BADEB"/>
  <w15:docId w15:val="{5CB6824A-0EA2-4434-8410-249294F159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Arial"/>
        <w:color w:val="000000" w:themeColor="text1"/>
        <w:lang w:val="es-ES" w:eastAsia="en-US" w:bidi="ar-SA"/>
      </w:rPr>
    </w:rPrDefault>
    <w:pPrDefault>
      <w:pPr>
        <w:spacing w:after="1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6B07"/>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BC3A54"/>
    <w:pPr>
      <w:spacing w:after="0"/>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C3A54"/>
    <w:rPr>
      <w:rFonts w:ascii="Tahoma" w:hAnsi="Tahoma" w:cs="Tahoma"/>
      <w:sz w:val="16"/>
      <w:szCs w:val="16"/>
    </w:rPr>
  </w:style>
  <w:style w:type="paragraph" w:styleId="Encabezado">
    <w:name w:val="header"/>
    <w:basedOn w:val="Normal"/>
    <w:link w:val="EncabezadoCar"/>
    <w:uiPriority w:val="99"/>
    <w:unhideWhenUsed/>
    <w:rsid w:val="00FB0B23"/>
    <w:pPr>
      <w:tabs>
        <w:tab w:val="center" w:pos="4252"/>
        <w:tab w:val="right" w:pos="8504"/>
      </w:tabs>
      <w:spacing w:after="0"/>
    </w:pPr>
  </w:style>
  <w:style w:type="character" w:customStyle="1" w:styleId="EncabezadoCar">
    <w:name w:val="Encabezado Car"/>
    <w:basedOn w:val="Fuentedeprrafopredeter"/>
    <w:link w:val="Encabezado"/>
    <w:uiPriority w:val="99"/>
    <w:rsid w:val="00FB0B23"/>
  </w:style>
  <w:style w:type="paragraph" w:styleId="Piedepgina">
    <w:name w:val="footer"/>
    <w:basedOn w:val="Normal"/>
    <w:link w:val="PiedepginaCar"/>
    <w:uiPriority w:val="99"/>
    <w:unhideWhenUsed/>
    <w:rsid w:val="00FB0B23"/>
    <w:pPr>
      <w:tabs>
        <w:tab w:val="center" w:pos="4252"/>
        <w:tab w:val="right" w:pos="8504"/>
      </w:tabs>
      <w:spacing w:after="0"/>
    </w:pPr>
  </w:style>
  <w:style w:type="character" w:customStyle="1" w:styleId="PiedepginaCar">
    <w:name w:val="Pie de página Car"/>
    <w:basedOn w:val="Fuentedeprrafopredeter"/>
    <w:link w:val="Piedepgina"/>
    <w:uiPriority w:val="99"/>
    <w:rsid w:val="00FB0B23"/>
  </w:style>
  <w:style w:type="paragraph" w:styleId="Prrafodelista">
    <w:name w:val="List Paragraph"/>
    <w:basedOn w:val="Normal"/>
    <w:uiPriority w:val="34"/>
    <w:qFormat/>
    <w:rsid w:val="00E055D6"/>
    <w:pPr>
      <w:ind w:left="720"/>
      <w:contextualSpacing/>
    </w:pPr>
  </w:style>
  <w:style w:type="character" w:styleId="Hipervnculo">
    <w:name w:val="Hyperlink"/>
    <w:basedOn w:val="Fuentedeprrafopredeter"/>
    <w:uiPriority w:val="99"/>
    <w:unhideWhenUsed/>
    <w:rsid w:val="0096738E"/>
    <w:rPr>
      <w:color w:val="0000FF" w:themeColor="hyperlink"/>
      <w:u w:val="single"/>
    </w:rPr>
  </w:style>
  <w:style w:type="character" w:styleId="Hipervnculovisitado">
    <w:name w:val="FollowedHyperlink"/>
    <w:basedOn w:val="Fuentedeprrafopredeter"/>
    <w:uiPriority w:val="99"/>
    <w:semiHidden/>
    <w:unhideWhenUsed/>
    <w:rsid w:val="003173E6"/>
    <w:rPr>
      <w:color w:val="800080" w:themeColor="followedHyperlink"/>
      <w:u w:val="single"/>
    </w:rPr>
  </w:style>
  <w:style w:type="paragraph" w:styleId="NormalWeb">
    <w:name w:val="Normal (Web)"/>
    <w:basedOn w:val="Normal"/>
    <w:unhideWhenUsed/>
    <w:rsid w:val="003173E6"/>
    <w:pPr>
      <w:spacing w:before="100" w:beforeAutospacing="1" w:after="100" w:afterAutospacing="1"/>
    </w:pPr>
    <w:rPr>
      <w:rFonts w:ascii="Times New Roman" w:eastAsia="Times New Roman" w:hAnsi="Times New Roman" w:cs="Times New Roman"/>
      <w:color w:val="auto"/>
      <w:sz w:val="24"/>
      <w:szCs w:val="24"/>
      <w:lang w:eastAsia="es-ES"/>
    </w:rPr>
  </w:style>
  <w:style w:type="table" w:styleId="Tablaconcuadrcula">
    <w:name w:val="Table Grid"/>
    <w:basedOn w:val="Tablanormal"/>
    <w:uiPriority w:val="59"/>
    <w:rsid w:val="00D92E9F"/>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11">
    <w:name w:val="Arial11"/>
    <w:basedOn w:val="Normal"/>
    <w:autoRedefine/>
    <w:rsid w:val="00B650F4"/>
    <w:pPr>
      <w:spacing w:after="0"/>
    </w:pPr>
    <w:rPr>
      <w:rFonts w:eastAsia="Times New Roman" w:cs="Times New Roman"/>
      <w:color w:val="auto"/>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750781">
      <w:bodyDiv w:val="1"/>
      <w:marLeft w:val="0"/>
      <w:marRight w:val="0"/>
      <w:marTop w:val="0"/>
      <w:marBottom w:val="0"/>
      <w:divBdr>
        <w:top w:val="none" w:sz="0" w:space="0" w:color="auto"/>
        <w:left w:val="none" w:sz="0" w:space="0" w:color="auto"/>
        <w:bottom w:val="none" w:sz="0" w:space="0" w:color="auto"/>
        <w:right w:val="none" w:sz="0" w:space="0" w:color="auto"/>
      </w:divBdr>
    </w:div>
    <w:div w:id="971132928">
      <w:bodyDiv w:val="1"/>
      <w:marLeft w:val="0"/>
      <w:marRight w:val="0"/>
      <w:marTop w:val="0"/>
      <w:marBottom w:val="0"/>
      <w:divBdr>
        <w:top w:val="none" w:sz="0" w:space="0" w:color="auto"/>
        <w:left w:val="none" w:sz="0" w:space="0" w:color="auto"/>
        <w:bottom w:val="none" w:sz="0" w:space="0" w:color="auto"/>
        <w:right w:val="none" w:sz="0" w:space="0" w:color="auto"/>
      </w:divBdr>
      <w:divsChild>
        <w:div w:id="37227022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14359866">
      <w:bodyDiv w:val="1"/>
      <w:marLeft w:val="0"/>
      <w:marRight w:val="0"/>
      <w:marTop w:val="0"/>
      <w:marBottom w:val="0"/>
      <w:divBdr>
        <w:top w:val="none" w:sz="0" w:space="0" w:color="auto"/>
        <w:left w:val="none" w:sz="0" w:space="0" w:color="auto"/>
        <w:bottom w:val="none" w:sz="0" w:space="0" w:color="auto"/>
        <w:right w:val="none" w:sz="0" w:space="0" w:color="auto"/>
      </w:divBdr>
    </w:div>
    <w:div w:id="1759059968">
      <w:bodyDiv w:val="1"/>
      <w:marLeft w:val="0"/>
      <w:marRight w:val="0"/>
      <w:marTop w:val="0"/>
      <w:marBottom w:val="0"/>
      <w:divBdr>
        <w:top w:val="none" w:sz="0" w:space="0" w:color="auto"/>
        <w:left w:val="none" w:sz="0" w:space="0" w:color="auto"/>
        <w:bottom w:val="none" w:sz="0" w:space="0" w:color="auto"/>
        <w:right w:val="none" w:sz="0" w:space="0" w:color="auto"/>
      </w:divBdr>
    </w:div>
    <w:div w:id="1873684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educaplus.org/game/accidente-de-trafico" TargetMode="Externa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wmf"/><Relationship Id="rId1" Type="http://schemas.openxmlformats.org/officeDocument/2006/relationships/image" Target="media/image3.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4ACEBEE-47DF-4EBC-8C3B-A710FD0951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387</Words>
  <Characters>2132</Characters>
  <Application>Microsoft Office Word</Application>
  <DocSecurity>0</DocSecurity>
  <Lines>17</Lines>
  <Paragraphs>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dc:creator>
  <cp:lastModifiedBy>Luis Ignacio García</cp:lastModifiedBy>
  <cp:revision>2</cp:revision>
  <dcterms:created xsi:type="dcterms:W3CDTF">2022-10-23T16:31:00Z</dcterms:created>
  <dcterms:modified xsi:type="dcterms:W3CDTF">2022-10-23T16:31:00Z</dcterms:modified>
</cp:coreProperties>
</file>